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2AC10AD" w14:textId="18DF2FA9" w:rsidR="006C4317" w:rsidRPr="001503A6" w:rsidRDefault="006C4317" w:rsidP="006C4317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bookmarkStart w:id="0" w:name="_Hlk35283394"/>
      <w:r>
        <w:rPr>
          <w:noProof/>
        </w:rPr>
        <w:drawing>
          <wp:inline distT="0" distB="0" distL="0" distR="0" wp14:anchorId="4534251C" wp14:editId="43824789">
            <wp:extent cx="5274310" cy="3915443"/>
            <wp:effectExtent l="0" t="0" r="2540" b="889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EC0A2B4.t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15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503A6">
        <w:rPr>
          <w:rFonts w:ascii="Arial" w:hAnsi="Arial" w:cs="Arial"/>
          <w:b/>
        </w:rPr>
        <w:t>Instructions</w:t>
      </w:r>
    </w:p>
    <w:p w14:paraId="0E0884C8" w14:textId="233B2BB8" w:rsidR="006C4317" w:rsidRPr="001503A6" w:rsidRDefault="006C4317" w:rsidP="006C4317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60288" behindDoc="0" locked="0" layoutInCell="1" allowOverlap="1" wp14:anchorId="4C85DD19" wp14:editId="193BB929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</w:rPr>
        <w:t xml:space="preserve">Use </w:t>
      </w:r>
      <w:r w:rsidRPr="001503A6">
        <w:rPr>
          <w:rFonts w:ascii="Arial" w:hAnsi="Arial" w:cs="Arial"/>
          <w:b/>
        </w:rPr>
        <w:t>black</w:t>
      </w:r>
      <w:r w:rsidRPr="001503A6">
        <w:rPr>
          <w:rFonts w:ascii="Arial" w:hAnsi="Arial" w:cs="Arial"/>
        </w:rPr>
        <w:t xml:space="preserve"> ink or ball-point pen.</w:t>
      </w:r>
    </w:p>
    <w:p w14:paraId="77DAAE84" w14:textId="218437F5" w:rsidR="006C4317" w:rsidRPr="001503A6" w:rsidRDefault="006C4317" w:rsidP="006C4317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59264" behindDoc="0" locked="0" layoutInCell="1" allowOverlap="1" wp14:anchorId="467FDF73" wp14:editId="0BF718EF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  <w:b/>
        </w:rPr>
        <w:t>Fill in the boxes</w:t>
      </w:r>
      <w:r w:rsidRPr="001503A6">
        <w:rPr>
          <w:rFonts w:ascii="Arial" w:hAnsi="Arial" w:cs="Arial"/>
        </w:rPr>
        <w:t xml:space="preserve"> at the top of this page with your name,</w:t>
      </w:r>
      <w:r w:rsidRPr="001503A6">
        <w:rPr>
          <w:rFonts w:ascii="Arial" w:hAnsi="Arial" w:cs="Arial"/>
        </w:rPr>
        <w:br/>
        <w:t>centre number and candidate number.</w:t>
      </w:r>
    </w:p>
    <w:p w14:paraId="1B65F132" w14:textId="77777777" w:rsidR="006C4317" w:rsidRPr="001503A6" w:rsidRDefault="006C4317" w:rsidP="006C4317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Answer </w:t>
      </w:r>
      <w:r w:rsidRPr="001503A6">
        <w:rPr>
          <w:rFonts w:ascii="Arial" w:hAnsi="Arial" w:cs="Arial"/>
          <w:b/>
        </w:rPr>
        <w:t>all</w:t>
      </w:r>
      <w:r w:rsidRPr="001503A6">
        <w:rPr>
          <w:rFonts w:ascii="Arial" w:hAnsi="Arial" w:cs="Arial"/>
        </w:rPr>
        <w:t xml:space="preserve"> questions.</w:t>
      </w:r>
    </w:p>
    <w:p w14:paraId="30E2CCBA" w14:textId="77777777" w:rsidR="006C4317" w:rsidRPr="001503A6" w:rsidRDefault="006C4317" w:rsidP="006C4317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Answer the questions in the spaces provided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there may be more space than you need.</w:t>
      </w:r>
    </w:p>
    <w:p w14:paraId="07D4D2F1" w14:textId="77777777" w:rsidR="006C4317" w:rsidRPr="001503A6" w:rsidRDefault="006C4317" w:rsidP="006C4317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You must </w:t>
      </w:r>
      <w:r w:rsidRPr="001503A6">
        <w:rPr>
          <w:rFonts w:ascii="Arial" w:hAnsi="Arial" w:cs="Arial"/>
          <w:b/>
        </w:rPr>
        <w:t>show all your working.</w:t>
      </w:r>
    </w:p>
    <w:p w14:paraId="0AAD1316" w14:textId="77777777" w:rsidR="006C4317" w:rsidRPr="001503A6" w:rsidRDefault="006C4317" w:rsidP="006C4317">
      <w:pPr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Diagrams are </w:t>
      </w:r>
      <w:r w:rsidRPr="001503A6">
        <w:rPr>
          <w:rFonts w:ascii="Arial" w:hAnsi="Arial" w:cs="Arial"/>
          <w:b/>
        </w:rPr>
        <w:t>NOT</w:t>
      </w:r>
      <w:r w:rsidRPr="001503A6">
        <w:rPr>
          <w:rFonts w:ascii="Arial" w:hAnsi="Arial" w:cs="Arial"/>
        </w:rPr>
        <w:t xml:space="preserve"> accurately drawn, unless otherwise indicated. </w:t>
      </w:r>
    </w:p>
    <w:p w14:paraId="2CC1FAED" w14:textId="77777777" w:rsidR="006C4317" w:rsidRPr="001503A6" w:rsidRDefault="006C4317" w:rsidP="006C4317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  <w:b/>
        </w:rPr>
      </w:pPr>
      <w:r w:rsidRPr="001503A6">
        <w:rPr>
          <w:rFonts w:ascii="Arial" w:hAnsi="Arial" w:cs="Arial"/>
        </w:rPr>
        <w:t xml:space="preserve">If your calculator does not have a </w:t>
      </w:r>
      <w:r w:rsidRPr="001503A6">
        <w:rPr>
          <w:rFonts w:ascii="Times New Roman" w:hAnsi="Times New Roman"/>
          <w:i/>
        </w:rPr>
        <w:t>π</w:t>
      </w:r>
      <w:r w:rsidRPr="001503A6">
        <w:rPr>
          <w:rFonts w:ascii="Arial" w:hAnsi="Arial" w:cs="Arial"/>
        </w:rPr>
        <w:t xml:space="preserve"> button, take the value of </w:t>
      </w:r>
      <w:r w:rsidRPr="007F7DA7">
        <w:rPr>
          <w:rFonts w:ascii="Times New Roman" w:hAnsi="Times New Roman"/>
          <w:i/>
          <w:sz w:val="32"/>
          <w:szCs w:val="32"/>
        </w:rPr>
        <w:t>π</w:t>
      </w:r>
      <w:r w:rsidRPr="001503A6">
        <w:rPr>
          <w:rFonts w:ascii="Arial" w:hAnsi="Arial" w:cs="Arial"/>
        </w:rPr>
        <w:t xml:space="preserve"> to be</w:t>
      </w:r>
      <w:r w:rsidRPr="001503A6">
        <w:rPr>
          <w:rFonts w:ascii="Arial" w:hAnsi="Arial" w:cs="Arial"/>
          <w:b/>
        </w:rPr>
        <w:t xml:space="preserve"> </w:t>
      </w:r>
      <w:r w:rsidRPr="001503A6">
        <w:rPr>
          <w:rFonts w:ascii="Arial" w:hAnsi="Arial" w:cs="Arial"/>
        </w:rPr>
        <w:t xml:space="preserve">3.142 </w:t>
      </w:r>
    </w:p>
    <w:p w14:paraId="28C417F6" w14:textId="77777777" w:rsidR="006C4317" w:rsidRDefault="006C4317" w:rsidP="006C4317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 w:rsidRPr="001503A6">
        <w:rPr>
          <w:rFonts w:ascii="Arial" w:hAnsi="Arial" w:cs="Arial"/>
        </w:rPr>
        <w:t>unless the question instructs otherwise.</w:t>
      </w:r>
    </w:p>
    <w:p w14:paraId="4B4E034C" w14:textId="77777777" w:rsidR="006C4317" w:rsidRPr="001503A6" w:rsidRDefault="006C4317" w:rsidP="006C4317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contextualSpacing w:val="0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Information</w:t>
      </w:r>
    </w:p>
    <w:p w14:paraId="0AE16A68" w14:textId="022F16E5" w:rsidR="006C4317" w:rsidRPr="001503A6" w:rsidRDefault="006C4317" w:rsidP="006C4317">
      <w:pPr>
        <w:pStyle w:val="ColorfulList-Accent11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total mark for this paper is </w:t>
      </w:r>
      <w:r w:rsidR="005D53F1">
        <w:rPr>
          <w:rFonts w:ascii="Arial" w:hAnsi="Arial" w:cs="Arial"/>
          <w:b/>
        </w:rPr>
        <w:t>52</w:t>
      </w:r>
      <w:r w:rsidRPr="001503A6">
        <w:rPr>
          <w:rFonts w:ascii="Arial" w:hAnsi="Arial" w:cs="Arial"/>
        </w:rPr>
        <w:t xml:space="preserve">. There are </w:t>
      </w:r>
      <w:r w:rsidR="005D53F1">
        <w:rPr>
          <w:rFonts w:ascii="Arial" w:hAnsi="Arial" w:cs="Arial"/>
          <w:b/>
        </w:rPr>
        <w:t>12</w:t>
      </w:r>
      <w:r w:rsidRPr="001503A6">
        <w:rPr>
          <w:rFonts w:ascii="Arial" w:hAnsi="Arial" w:cs="Arial"/>
        </w:rPr>
        <w:t xml:space="preserve"> questions.</w:t>
      </w:r>
    </w:p>
    <w:p w14:paraId="04BBCB90" w14:textId="77777777" w:rsidR="006C4317" w:rsidRPr="001503A6" w:rsidRDefault="006C4317" w:rsidP="006C4317">
      <w:pPr>
        <w:pStyle w:val="ColorfulList-Accent11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Questions have been arranged in an ascending order of mean difficulty, as found by all students in the June 201</w:t>
      </w:r>
      <w:r>
        <w:rPr>
          <w:rFonts w:ascii="Arial" w:hAnsi="Arial" w:cs="Arial"/>
        </w:rPr>
        <w:t>7–November 2019</w:t>
      </w:r>
      <w:r w:rsidRPr="001503A6">
        <w:rPr>
          <w:rFonts w:ascii="Arial" w:hAnsi="Arial" w:cs="Arial"/>
        </w:rPr>
        <w:t xml:space="preserve"> examinations.</w:t>
      </w:r>
    </w:p>
    <w:p w14:paraId="337CF422" w14:textId="77777777" w:rsidR="006C4317" w:rsidRPr="003E761B" w:rsidRDefault="006C4317" w:rsidP="006C4317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marks for </w:t>
      </w:r>
      <w:r w:rsidRPr="001503A6">
        <w:rPr>
          <w:rFonts w:ascii="Arial" w:hAnsi="Arial" w:cs="Arial"/>
          <w:b/>
        </w:rPr>
        <w:t>each</w:t>
      </w:r>
      <w:r w:rsidRPr="001503A6">
        <w:rPr>
          <w:rFonts w:ascii="Arial" w:hAnsi="Arial" w:cs="Arial"/>
        </w:rPr>
        <w:t xml:space="preserve"> question are shown in brackets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use this as a guide as to how much time to spend on each question.</w:t>
      </w:r>
    </w:p>
    <w:p w14:paraId="5BAE8541" w14:textId="77777777" w:rsidR="006C4317" w:rsidRPr="001503A6" w:rsidRDefault="006C4317" w:rsidP="006C4317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contextualSpacing w:val="0"/>
        <w:rPr>
          <w:rFonts w:ascii="Arial" w:hAnsi="Arial" w:cs="Arial"/>
        </w:rPr>
      </w:pPr>
    </w:p>
    <w:p w14:paraId="513B04B3" w14:textId="77777777" w:rsidR="006C4317" w:rsidRPr="001503A6" w:rsidRDefault="006C4317" w:rsidP="006C4317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Advice</w:t>
      </w:r>
    </w:p>
    <w:p w14:paraId="60302B0E" w14:textId="77777777" w:rsidR="006C4317" w:rsidRPr="001503A6" w:rsidRDefault="006C4317" w:rsidP="006C4317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Read each question carefully before you start to answer it.</w:t>
      </w:r>
    </w:p>
    <w:p w14:paraId="32F0A4BC" w14:textId="77777777" w:rsidR="006C4317" w:rsidRPr="001503A6" w:rsidRDefault="006C4317" w:rsidP="006C4317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Keep an eye on the time.</w:t>
      </w:r>
    </w:p>
    <w:p w14:paraId="54EC824F" w14:textId="0ECA3227" w:rsidR="006C4317" w:rsidRDefault="006C4317" w:rsidP="006C4317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Try to answer every question.</w:t>
      </w:r>
    </w:p>
    <w:p w14:paraId="7DF2A980" w14:textId="0AB21768" w:rsidR="00D83ADE" w:rsidRDefault="006C4317" w:rsidP="006C4317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6C4317">
        <w:rPr>
          <w:rFonts w:ascii="Arial" w:hAnsi="Arial" w:cs="Arial"/>
        </w:rPr>
        <w:t>Check your answers if you have time at the end.</w:t>
      </w:r>
    </w:p>
    <w:p w14:paraId="6D38A89A" w14:textId="77777777" w:rsidR="00D83ADE" w:rsidRDefault="00D83ADE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2CD11B99" w14:textId="392946F0" w:rsidR="00D83ADE" w:rsidRPr="00035FE0" w:rsidRDefault="00D83ADE" w:rsidP="00D83ADE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240" w:lineRule="auto"/>
        <w:ind w:hanging="720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  <w:r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Pr="00035FE0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 xml:space="preserve"> </w:t>
      </w:r>
      <w:r w:rsidRPr="00035FE0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ab/>
        <w:t xml:space="preserve">a </w:t>
      </w: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 xml:space="preserve">= </w:t>
      </w:r>
      <w:r w:rsidRPr="00035FE0">
        <w:rPr>
          <w:rFonts w:ascii="Times New Roman" w:eastAsia="Times New Roman" w:hAnsi="Times New Roman"/>
          <w:position w:val="-30"/>
          <w:sz w:val="24"/>
          <w:szCs w:val="24"/>
          <w:lang w:eastAsia="en-GB"/>
        </w:rPr>
        <w:object w:dxaOrig="420" w:dyaOrig="720" w14:anchorId="6F59C1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0" type="#_x0000_t75" style="width:21.1pt;height:36pt" o:ole="">
            <v:imagedata r:id="rId9" o:title=""/>
          </v:shape>
          <o:OLEObject Type="Embed" ProgID="Equation.3" ShapeID="_x0000_i1080" DrawAspect="Content" ObjectID="_1661883511" r:id="rId10"/>
        </w:object>
      </w: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 xml:space="preserve">and </w:t>
      </w:r>
      <w:r w:rsidRPr="00035FE0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 xml:space="preserve">b </w:t>
      </w: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 xml:space="preserve">= </w:t>
      </w:r>
      <w:r w:rsidRPr="00035FE0">
        <w:rPr>
          <w:rFonts w:ascii="Times New Roman" w:eastAsia="Times New Roman" w:hAnsi="Times New Roman"/>
          <w:position w:val="-30"/>
          <w:sz w:val="24"/>
          <w:szCs w:val="24"/>
          <w:lang w:eastAsia="en-GB"/>
        </w:rPr>
        <w:object w:dxaOrig="420" w:dyaOrig="720" w14:anchorId="6173A6C1">
          <v:shape id="_x0000_i1081" type="#_x0000_t75" style="width:21.1pt;height:36pt" o:ole="">
            <v:imagedata r:id="rId11" o:title=""/>
          </v:shape>
          <o:OLEObject Type="Embed" ProgID="Equation.3" ShapeID="_x0000_i1081" DrawAspect="Content" ObjectID="_1661883512" r:id="rId12"/>
        </w:object>
      </w: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 xml:space="preserve"> </w:t>
      </w:r>
    </w:p>
    <w:p w14:paraId="6D1C7C1E" w14:textId="77777777" w:rsidR="00D83ADE" w:rsidRPr="00035FE0" w:rsidRDefault="00D83ADE" w:rsidP="00D83ADE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78D28C4C" w14:textId="77777777" w:rsidR="00D83ADE" w:rsidRPr="00035FE0" w:rsidRDefault="00D83ADE" w:rsidP="00D83ADE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 xml:space="preserve">(a) </w:t>
      </w: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ab/>
        <w:t>Write down as a column vector</w:t>
      </w:r>
    </w:p>
    <w:p w14:paraId="405D3420" w14:textId="77777777" w:rsidR="00D83ADE" w:rsidRPr="00035FE0" w:rsidRDefault="00D83ADE" w:rsidP="00D83ADE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52A5747C" w14:textId="77777777" w:rsidR="00D83ADE" w:rsidRPr="00035FE0" w:rsidRDefault="00D83ADE" w:rsidP="00D83ADE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ab/>
        <w:t>(</w:t>
      </w:r>
      <w:proofErr w:type="spellStart"/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>i</w:t>
      </w:r>
      <w:proofErr w:type="spellEnd"/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 xml:space="preserve">) </w:t>
      </w: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ab/>
        <w:t xml:space="preserve"> </w:t>
      </w:r>
      <w:r w:rsidRPr="00035FE0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 xml:space="preserve">a </w:t>
      </w: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 xml:space="preserve">+ </w:t>
      </w:r>
      <w:r w:rsidRPr="00035FE0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>b</w:t>
      </w:r>
    </w:p>
    <w:p w14:paraId="3072901D" w14:textId="77777777" w:rsidR="00D83ADE" w:rsidRPr="00035FE0" w:rsidRDefault="00D83ADE" w:rsidP="00D83ADE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360F84EC" w14:textId="77777777" w:rsidR="00D83ADE" w:rsidRPr="00035FE0" w:rsidRDefault="00D83ADE" w:rsidP="00D83ADE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0C6B2A27" w14:textId="77777777" w:rsidR="00D83ADE" w:rsidRPr="00035FE0" w:rsidRDefault="00D83ADE" w:rsidP="00D83ADE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/>
          <w:sz w:val="24"/>
          <w:szCs w:val="24"/>
          <w:lang w:eastAsia="en-GB"/>
        </w:rPr>
      </w:pP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063CDA89" w14:textId="77777777" w:rsidR="00D83ADE" w:rsidRPr="00035FE0" w:rsidRDefault="00D83ADE" w:rsidP="00D83ADE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67986E5E" w14:textId="77777777" w:rsidR="00D83ADE" w:rsidRPr="00035FE0" w:rsidRDefault="00D83ADE" w:rsidP="00D83ADE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ab/>
        <w:t>(ii)  2</w:t>
      </w:r>
      <w:r w:rsidRPr="00035FE0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 xml:space="preserve">a </w:t>
      </w: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>+ 3</w:t>
      </w:r>
      <w:r w:rsidRPr="00035FE0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>b</w:t>
      </w:r>
    </w:p>
    <w:p w14:paraId="5DCEF99E" w14:textId="77777777" w:rsidR="00D83ADE" w:rsidRPr="00035FE0" w:rsidRDefault="00D83ADE" w:rsidP="00D83ADE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684B0AB2" w14:textId="77777777" w:rsidR="00D83ADE" w:rsidRPr="00035FE0" w:rsidRDefault="00D83ADE" w:rsidP="00D83ADE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21E648E0" w14:textId="77777777" w:rsidR="00D83ADE" w:rsidRPr="00035FE0" w:rsidRDefault="00D83ADE" w:rsidP="00D83ADE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/>
          <w:sz w:val="24"/>
          <w:szCs w:val="24"/>
          <w:lang w:eastAsia="en-GB"/>
        </w:rPr>
      </w:pP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1A8676AB" w14:textId="77777777" w:rsidR="00D83ADE" w:rsidRPr="00035FE0" w:rsidRDefault="00D83ADE" w:rsidP="00D83ADE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  <w:r w:rsidRPr="00035FE0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>(3)</w:t>
      </w:r>
    </w:p>
    <w:p w14:paraId="338347ED" w14:textId="77777777" w:rsidR="00D83ADE" w:rsidRPr="00035FE0" w:rsidRDefault="00D83ADE" w:rsidP="00D83ADE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4E6B25B7" w14:textId="77777777" w:rsidR="00D83ADE" w:rsidRPr="00035FE0" w:rsidRDefault="00D83ADE" w:rsidP="00D83ADE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 xml:space="preserve">The vector </w:t>
      </w:r>
      <w:r w:rsidRPr="00035FE0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 xml:space="preserve">c </w:t>
      </w: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>is drawn on the grid.</w:t>
      </w:r>
    </w:p>
    <w:p w14:paraId="7F92B66B" w14:textId="77777777" w:rsidR="00D83ADE" w:rsidRPr="00035FE0" w:rsidRDefault="00D83ADE" w:rsidP="00D83ADE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3A6D1803" w14:textId="77777777" w:rsidR="00D83ADE" w:rsidRPr="00035FE0" w:rsidRDefault="00D83ADE" w:rsidP="00D83ADE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  <w:r w:rsidRPr="00035FE0">
        <w:rPr>
          <w:rFonts w:ascii="Times New Roman" w:eastAsia="Times New Roman" w:hAnsi="Times New Roman"/>
          <w:b/>
          <w:bCs/>
          <w:noProof/>
          <w:sz w:val="24"/>
          <w:szCs w:val="24"/>
          <w:lang w:eastAsia="en-GB"/>
        </w:rPr>
        <w:drawing>
          <wp:inline distT="0" distB="0" distL="0" distR="0" wp14:anchorId="33FC3C24" wp14:editId="6E9BEFDE">
            <wp:extent cx="4682490" cy="4304030"/>
            <wp:effectExtent l="0" t="0" r="3810" b="127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2490" cy="4304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3F0FB9" w14:textId="77777777" w:rsidR="00D83ADE" w:rsidRPr="00035FE0" w:rsidRDefault="00D83ADE" w:rsidP="00D83ADE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en-GB"/>
        </w:rPr>
      </w:pPr>
    </w:p>
    <w:p w14:paraId="3C4ADD83" w14:textId="77777777" w:rsidR="00D83ADE" w:rsidRPr="00035FE0" w:rsidRDefault="00D83ADE" w:rsidP="00D83ADE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 xml:space="preserve">(b) </w:t>
      </w: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ab/>
        <w:t xml:space="preserve">From the point </w:t>
      </w:r>
      <w:r w:rsidRPr="00035FE0">
        <w:rPr>
          <w:rFonts w:ascii="Times New Roman" w:eastAsia="Times New Roman" w:hAnsi="Times New Roman"/>
          <w:i/>
          <w:iCs/>
          <w:sz w:val="24"/>
          <w:szCs w:val="24"/>
          <w:lang w:eastAsia="en-GB"/>
        </w:rPr>
        <w:t>P</w:t>
      </w:r>
      <w:r w:rsidRPr="00035FE0">
        <w:rPr>
          <w:rFonts w:ascii="Times New Roman" w:eastAsia="Times New Roman" w:hAnsi="Times New Roman"/>
          <w:sz w:val="24"/>
          <w:szCs w:val="24"/>
          <w:lang w:eastAsia="en-GB"/>
        </w:rPr>
        <w:t>, draw the vector 2</w:t>
      </w:r>
      <w:r w:rsidRPr="00035FE0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>c</w:t>
      </w:r>
    </w:p>
    <w:p w14:paraId="1F20B200" w14:textId="77777777" w:rsidR="00D83ADE" w:rsidRPr="00035FE0" w:rsidRDefault="00D83ADE" w:rsidP="00D83ADE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  <w:r w:rsidRPr="00035FE0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>(1)</w:t>
      </w:r>
    </w:p>
    <w:p w14:paraId="44596172" w14:textId="4CBDDA0C" w:rsidR="00D83ADE" w:rsidRPr="00035FE0" w:rsidRDefault="00D83ADE" w:rsidP="00D83ADE">
      <w:pPr>
        <w:tabs>
          <w:tab w:val="left" w:pos="385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/>
          <w:b/>
          <w:bCs/>
          <w:sz w:val="24"/>
          <w:szCs w:val="24"/>
          <w:lang w:eastAsia="en-GB"/>
        </w:rPr>
      </w:pPr>
      <w:r w:rsidRPr="00035FE0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>1</w:t>
      </w:r>
      <w:r w:rsidRPr="00035FE0">
        <w:rPr>
          <w:rFonts w:ascii="Times New Roman" w:eastAsia="Times New Roman" w:hAnsi="Times New Roman"/>
          <w:b/>
          <w:bCs/>
          <w:sz w:val="24"/>
          <w:szCs w:val="24"/>
          <w:lang w:eastAsia="en-GB"/>
        </w:rPr>
        <w:t xml:space="preserve"> is 4 marks) _____________________________________________________________________</w:t>
      </w:r>
    </w:p>
    <w:p w14:paraId="3B3566B6" w14:textId="77777777" w:rsidR="006C4317" w:rsidRPr="001503A6" w:rsidRDefault="006C4317" w:rsidP="00D83ADE">
      <w:pPr>
        <w:pStyle w:val="MediumGrid1-Accent22"/>
        <w:tabs>
          <w:tab w:val="left" w:pos="0"/>
          <w:tab w:val="left" w:pos="426"/>
          <w:tab w:val="left" w:pos="851"/>
        </w:tabs>
        <w:spacing w:after="0" w:line="240" w:lineRule="auto"/>
        <w:ind w:left="0"/>
        <w:contextualSpacing w:val="0"/>
        <w:rPr>
          <w:rFonts w:ascii="Arial" w:hAnsi="Arial" w:cs="Arial"/>
        </w:rPr>
      </w:pPr>
    </w:p>
    <w:bookmarkEnd w:id="0"/>
    <w:p w14:paraId="1B620460" w14:textId="2AD9878C" w:rsidR="00B7510E" w:rsidRDefault="00FF3BC3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7FE2BCA0" wp14:editId="3D16CA22">
            <wp:simplePos x="0" y="0"/>
            <wp:positionH relativeFrom="column">
              <wp:posOffset>-699247</wp:posOffset>
            </wp:positionH>
            <wp:positionV relativeFrom="paragraph">
              <wp:posOffset>-129092</wp:posOffset>
            </wp:positionV>
            <wp:extent cx="270478" cy="473336"/>
            <wp:effectExtent l="0" t="0" r="0" b="3175"/>
            <wp:wrapNone/>
            <wp:docPr id="10" name="Picture 10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83ADE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</w:p>
    <w:p w14:paraId="1A4E95AB" w14:textId="76D81418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i/>
          <w:noProof/>
          <w:sz w:val="24"/>
          <w:szCs w:val="24"/>
          <w:lang w:eastAsia="en-GB"/>
        </w:rPr>
        <w:drawing>
          <wp:inline distT="0" distB="0" distL="0" distR="0" wp14:anchorId="19C95F35" wp14:editId="68DCB9FD">
            <wp:extent cx="3314700" cy="18192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D07CD7" w14:textId="77777777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0521508" w14:textId="77777777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iCs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OABC </w:t>
      </w:r>
      <w:r>
        <w:rPr>
          <w:rFonts w:ascii="Times New Roman" w:hAnsi="Times New Roman"/>
          <w:iCs/>
          <w:sz w:val="24"/>
          <w:szCs w:val="24"/>
          <w:lang w:eastAsia="en-GB"/>
        </w:rPr>
        <w:t>is a parallelogram.</w:t>
      </w:r>
    </w:p>
    <w:p w14:paraId="67FD8DF9" w14:textId="77777777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iCs/>
          <w:sz w:val="24"/>
          <w:szCs w:val="24"/>
          <w:lang w:eastAsia="en-GB"/>
        </w:rPr>
      </w:pPr>
      <w:r>
        <w:rPr>
          <w:rFonts w:ascii="Times New Roman" w:hAnsi="Times New Roman"/>
          <w:iCs/>
          <w:position w:val="-6"/>
          <w:sz w:val="24"/>
          <w:szCs w:val="24"/>
          <w:lang w:eastAsia="en-GB"/>
        </w:rPr>
        <w:object w:dxaOrig="780" w:dyaOrig="495" w14:anchorId="5D56258E">
          <v:shape id="_x0000_i1025" type="#_x0000_t75" style="width:38.5pt;height:24.85pt" o:ole="">
            <v:imagedata r:id="rId16" o:title=""/>
          </v:shape>
          <o:OLEObject Type="Embed" ProgID="Equation.DSMT4" ShapeID="_x0000_i1025" DrawAspect="Content" ObjectID="_1661883513" r:id="rId17"/>
        </w:object>
      </w:r>
      <w:r>
        <w:rPr>
          <w:rFonts w:ascii="Times New Roman" w:hAnsi="Times New Roman"/>
          <w:iCs/>
          <w:sz w:val="24"/>
          <w:szCs w:val="24"/>
          <w:lang w:eastAsia="en-GB"/>
        </w:rPr>
        <w:tab/>
        <w:t>and</w:t>
      </w:r>
      <w:r>
        <w:rPr>
          <w:rFonts w:ascii="Times New Roman" w:hAnsi="Times New Roman"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iCs/>
          <w:position w:val="-6"/>
          <w:sz w:val="24"/>
          <w:szCs w:val="24"/>
          <w:lang w:eastAsia="en-GB"/>
        </w:rPr>
        <w:object w:dxaOrig="780" w:dyaOrig="495" w14:anchorId="4CEBA65B">
          <v:shape id="_x0000_i1026" type="#_x0000_t75" style="width:38.5pt;height:24.85pt" o:ole="">
            <v:imagedata r:id="rId18" o:title=""/>
          </v:shape>
          <o:OLEObject Type="Embed" ProgID="Equation.DSMT4" ShapeID="_x0000_i1026" DrawAspect="Content" ObjectID="_1661883514" r:id="rId19"/>
        </w:object>
      </w:r>
    </w:p>
    <w:p w14:paraId="053C80E6" w14:textId="77777777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>
        <w:rPr>
          <w:rFonts w:ascii="Times New Roman" w:hAnsi="Times New Roman"/>
          <w:sz w:val="24"/>
          <w:szCs w:val="24"/>
          <w:lang w:eastAsia="en-GB"/>
        </w:rPr>
        <w:t xml:space="preserve">is the midpoint of the line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AC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7D29A795" w14:textId="77777777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OCD </w:t>
      </w:r>
      <w:r>
        <w:rPr>
          <w:rFonts w:ascii="Times New Roman" w:hAnsi="Times New Roman"/>
          <w:sz w:val="24"/>
          <w:szCs w:val="24"/>
          <w:lang w:eastAsia="en-GB"/>
        </w:rPr>
        <w:t xml:space="preserve">is a straight line so that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OC </w:t>
      </w:r>
      <w:r>
        <w:rPr>
          <w:rFonts w:ascii="Times New Roman" w:hAnsi="Times New Roman"/>
          <w:sz w:val="24"/>
          <w:szCs w:val="24"/>
          <w:lang w:eastAsia="en-GB"/>
        </w:rPr>
        <w:t xml:space="preserve">: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CD </w:t>
      </w:r>
      <w:r>
        <w:rPr>
          <w:rFonts w:ascii="Times New Roman" w:hAnsi="Times New Roman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k </w:t>
      </w:r>
      <w:r>
        <w:rPr>
          <w:rFonts w:ascii="Times New Roman" w:hAnsi="Times New Roman"/>
          <w:sz w:val="24"/>
          <w:szCs w:val="24"/>
          <w:lang w:eastAsia="en-GB"/>
        </w:rPr>
        <w:t>: 1</w:t>
      </w:r>
    </w:p>
    <w:p w14:paraId="420EE987" w14:textId="77777777" w:rsidR="00B7510E" w:rsidRDefault="00B7510E" w:rsidP="00B7510E">
      <w:pPr>
        <w:tabs>
          <w:tab w:val="left" w:pos="0"/>
          <w:tab w:val="left" w:pos="426"/>
          <w:tab w:val="left" w:pos="993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Given that </w:t>
      </w:r>
      <w:r>
        <w:rPr>
          <w:rFonts w:ascii="Times New Roman" w:hAnsi="Times New Roman"/>
          <w:i/>
          <w:iCs/>
          <w:position w:val="-24"/>
          <w:sz w:val="24"/>
          <w:szCs w:val="24"/>
          <w:lang w:eastAsia="en-GB"/>
        </w:rPr>
        <w:object w:dxaOrig="1395" w:dyaOrig="675" w14:anchorId="0759CEDF">
          <v:shape id="_x0000_i1027" type="#_x0000_t75" style="width:69.5pt;height:33.5pt" o:ole="">
            <v:imagedata r:id="rId20" o:title=""/>
          </v:shape>
          <o:OLEObject Type="Embed" ProgID="Equation.DSMT4" ShapeID="_x0000_i1027" DrawAspect="Content" ObjectID="_1661883515" r:id="rId21"/>
        </w:object>
      </w:r>
    </w:p>
    <w:p w14:paraId="5121B72F" w14:textId="77777777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find the value of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k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157D696F" w14:textId="77777777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7427542" w14:textId="77777777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B9925B8" w14:textId="77777777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5D48B4EC" w14:textId="77777777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49519A99" w14:textId="77777777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5AA4C9C1" w14:textId="77777777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7EDCD9B6" w14:textId="77777777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79990AD5" w14:textId="77777777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7F4186FC" w14:textId="77777777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FE46A42" w14:textId="77777777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48CD316E" w14:textId="77777777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2EE1F6F" w14:textId="77777777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43889F8" w14:textId="77777777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8119BC2" w14:textId="77777777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6910F7A" w14:textId="77777777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60B73C5" w14:textId="77777777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0652535" w14:textId="77777777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3513785" w14:textId="77777777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DCBDE48" w14:textId="77777777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511B3863" w14:textId="77777777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C4F0BB4" w14:textId="77777777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F80B4C9" w14:textId="77777777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7A445EF" w14:textId="77777777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41B9D2A" w14:textId="77777777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k </w:t>
      </w:r>
      <w:r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14:paraId="12694F12" w14:textId="701240EE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E1568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6D0B0DD9" w14:textId="77777777" w:rsidR="00B7510E" w:rsidRDefault="00B7510E" w:rsidP="00B7510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</w:p>
    <w:p w14:paraId="26C84AF9" w14:textId="77777777" w:rsidR="00B7510E" w:rsidRDefault="00B7510E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1355B58" w14:textId="729EE4DA" w:rsidR="00B7510E" w:rsidRDefault="00D83ADE" w:rsidP="00B7510E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3</w:t>
      </w:r>
      <w:r w:rsidR="00B7510E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B7510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DEF </w:t>
      </w:r>
      <w:r w:rsidR="00B7510E">
        <w:rPr>
          <w:rFonts w:ascii="Times New Roman" w:hAnsi="Times New Roman"/>
          <w:sz w:val="24"/>
          <w:szCs w:val="24"/>
          <w:lang w:eastAsia="en-GB"/>
        </w:rPr>
        <w:t>is a quadrilateral.</w:t>
      </w:r>
    </w:p>
    <w:p w14:paraId="66FE0B9E" w14:textId="77777777" w:rsidR="00B7510E" w:rsidRDefault="00B7510E" w:rsidP="00B7510E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3B10A5A2" w14:textId="0B289112" w:rsidR="00B7510E" w:rsidRDefault="00B7510E" w:rsidP="00B7510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4E188DD9" wp14:editId="65766C60">
            <wp:extent cx="3028950" cy="19050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AF0DA6" w14:textId="77777777" w:rsidR="00B7510E" w:rsidRDefault="00B7510E" w:rsidP="00B7510E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3EAB4BF5" w14:textId="77777777" w:rsidR="00B7510E" w:rsidRDefault="00B7510E" w:rsidP="00B7510E">
      <w:pPr>
        <w:tabs>
          <w:tab w:val="left" w:pos="0"/>
          <w:tab w:val="left" w:pos="1276"/>
          <w:tab w:val="left" w:pos="2552"/>
          <w:tab w:val="left" w:pos="3402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position w:val="-4"/>
          <w:sz w:val="24"/>
          <w:szCs w:val="24"/>
          <w:lang w:eastAsia="en-GB"/>
        </w:rPr>
        <w:object w:dxaOrig="435" w:dyaOrig="495" w14:anchorId="1F06ADDA">
          <v:shape id="_x0000_i1028" type="#_x0000_t75" style="width:22.35pt;height:24.85pt" o:ole="">
            <v:imagedata r:id="rId23" o:title=""/>
          </v:shape>
          <o:OLEObject Type="Embed" ProgID="Equation.DSMT4" ShapeID="_x0000_i1028" DrawAspect="Content" ObjectID="_1661883516" r:id="rId24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= </w:t>
      </w:r>
      <w:r>
        <w:rPr>
          <w:rFonts w:ascii="Times New Roman" w:hAnsi="Times New Roman"/>
          <w:b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,</w:t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position w:val="-4"/>
          <w:sz w:val="24"/>
          <w:szCs w:val="24"/>
          <w:lang w:eastAsia="en-GB"/>
        </w:rPr>
        <w:object w:dxaOrig="435" w:dyaOrig="495" w14:anchorId="5E484CE0">
          <v:shape id="_x0000_i1029" type="#_x0000_t75" style="width:22.35pt;height:24.85pt" o:ole="">
            <v:imagedata r:id="rId25" o:title=""/>
          </v:shape>
          <o:OLEObject Type="Embed" ProgID="Equation.DSMT4" ShapeID="_x0000_i1029" DrawAspect="Content" ObjectID="_1661883517" r:id="rId26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= </w:t>
      </w:r>
      <w:r>
        <w:rPr>
          <w:rFonts w:ascii="Times New Roman" w:hAnsi="Times New Roman"/>
          <w:b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ab/>
        <w:t>and</w:t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position w:val="-4"/>
          <w:sz w:val="24"/>
          <w:szCs w:val="24"/>
          <w:lang w:eastAsia="en-GB"/>
        </w:rPr>
        <w:object w:dxaOrig="435" w:dyaOrig="495" w14:anchorId="16BA0E8F">
          <v:shape id="_x0000_i1030" type="#_x0000_t75" style="width:22.35pt;height:24.85pt" o:ole="">
            <v:imagedata r:id="rId27" o:title=""/>
          </v:shape>
          <o:OLEObject Type="Embed" ProgID="Equation.DSMT4" ShapeID="_x0000_i1030" DrawAspect="Content" ObjectID="_1661883518" r:id="rId28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= </w:t>
      </w:r>
      <w:r>
        <w:rPr>
          <w:rFonts w:ascii="Times New Roman" w:hAnsi="Times New Roman"/>
          <w:b/>
          <w:sz w:val="24"/>
          <w:szCs w:val="24"/>
          <w:lang w:eastAsia="en-GB"/>
        </w:rPr>
        <w:t xml:space="preserve">a </w:t>
      </w:r>
      <w:r>
        <w:rPr>
          <w:rFonts w:ascii="Times New Roman" w:eastAsia="MS Gothic" w:hAnsi="Times New Roman"/>
          <w:color w:val="000000"/>
          <w:sz w:val="24"/>
        </w:rPr>
        <w:t xml:space="preserve">– </w:t>
      </w:r>
      <w:r>
        <w:rPr>
          <w:rFonts w:ascii="Times New Roman" w:eastAsia="MS Gothic" w:hAnsi="Times New Roman"/>
          <w:b/>
          <w:color w:val="000000"/>
          <w:sz w:val="24"/>
        </w:rPr>
        <w:t>b</w:t>
      </w:r>
      <w:r>
        <w:rPr>
          <w:rFonts w:ascii="Times New Roman" w:eastAsia="MS Gothic" w:hAnsi="Times New Roman"/>
          <w:color w:val="000000"/>
          <w:sz w:val="24"/>
        </w:rPr>
        <w:t>.</w:t>
      </w:r>
    </w:p>
    <w:p w14:paraId="4C8DC7C0" w14:textId="77777777" w:rsidR="00B7510E" w:rsidRDefault="00B7510E" w:rsidP="00B7510E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Express </w:t>
      </w:r>
      <w:r>
        <w:rPr>
          <w:rFonts w:ascii="Times New Roman" w:hAnsi="Times New Roman"/>
          <w:position w:val="-4"/>
          <w:sz w:val="24"/>
          <w:szCs w:val="24"/>
          <w:lang w:eastAsia="en-GB"/>
        </w:rPr>
        <w:object w:dxaOrig="435" w:dyaOrig="495" w14:anchorId="7ACD4DFA">
          <v:shape id="_x0000_i1031" type="#_x0000_t75" style="width:22.35pt;height:24.85pt" o:ole="">
            <v:imagedata r:id="rId29" o:title=""/>
          </v:shape>
          <o:OLEObject Type="Embed" ProgID="Equation.DSMT4" ShapeID="_x0000_i1031" DrawAspect="Content" ObjectID="_1661883519" r:id="rId30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in terms of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>
        <w:rPr>
          <w:rFonts w:ascii="Times New Roman" w:hAnsi="Times New Roman"/>
          <w:sz w:val="24"/>
          <w:szCs w:val="24"/>
          <w:lang w:eastAsia="en-GB"/>
        </w:rPr>
        <w:t xml:space="preserve">and/or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7634F11B" w14:textId="77777777" w:rsidR="00B7510E" w:rsidRDefault="00B7510E" w:rsidP="00B7510E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Give your answer in its simplest form.</w:t>
      </w:r>
    </w:p>
    <w:p w14:paraId="68128946" w14:textId="77777777" w:rsidR="00B7510E" w:rsidRDefault="00B7510E" w:rsidP="00B7510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A2934FF" w14:textId="77777777" w:rsidR="00B7510E" w:rsidRDefault="00B7510E" w:rsidP="00B7510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9E2EA10" w14:textId="77777777" w:rsidR="00B7510E" w:rsidRDefault="00B7510E" w:rsidP="00B7510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13A2FF7" w14:textId="77777777" w:rsidR="00B7510E" w:rsidRDefault="00B7510E" w:rsidP="00B7510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104F13DD" w14:textId="77777777" w:rsidR="00B7510E" w:rsidRDefault="00B7510E" w:rsidP="00B7510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4B9C5CC" w14:textId="77777777" w:rsidR="00B7510E" w:rsidRDefault="00B7510E" w:rsidP="00B7510E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i/>
          <w:iCs/>
          <w:sz w:val="24"/>
          <w:szCs w:val="24"/>
          <w:lang w:eastAsia="en-GB"/>
        </w:rPr>
        <w:t xml:space="preserve">M </w:t>
      </w:r>
      <w:r>
        <w:rPr>
          <w:rFonts w:ascii="Times New Roman" w:hAnsi="Times New Roman"/>
          <w:bCs/>
          <w:sz w:val="24"/>
          <w:szCs w:val="24"/>
          <w:lang w:eastAsia="en-GB"/>
        </w:rPr>
        <w:t xml:space="preserve">is the midpoint of </w:t>
      </w:r>
      <w:r>
        <w:rPr>
          <w:rFonts w:ascii="Times New Roman" w:hAnsi="Times New Roman"/>
          <w:bCs/>
          <w:i/>
          <w:iCs/>
          <w:sz w:val="24"/>
          <w:szCs w:val="24"/>
          <w:lang w:eastAsia="en-GB"/>
        </w:rPr>
        <w:t>DE</w:t>
      </w:r>
      <w:r>
        <w:rPr>
          <w:rFonts w:ascii="Times New Roman" w:hAnsi="Times New Roman"/>
          <w:bCs/>
          <w:sz w:val="24"/>
          <w:szCs w:val="24"/>
          <w:lang w:eastAsia="en-GB"/>
        </w:rPr>
        <w:t>.</w:t>
      </w:r>
    </w:p>
    <w:p w14:paraId="25E60C03" w14:textId="77777777" w:rsidR="00B7510E" w:rsidRDefault="00B7510E" w:rsidP="00B7510E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>
        <w:rPr>
          <w:rFonts w:ascii="Times New Roman" w:hAnsi="Times New Roman"/>
          <w:sz w:val="24"/>
          <w:szCs w:val="24"/>
          <w:lang w:eastAsia="en-GB"/>
        </w:rPr>
        <w:t xml:space="preserve">is the point on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FM </w:t>
      </w:r>
      <w:r>
        <w:rPr>
          <w:rFonts w:ascii="Times New Roman" w:hAnsi="Times New Roman"/>
          <w:sz w:val="24"/>
          <w:szCs w:val="24"/>
          <w:lang w:eastAsia="en-GB"/>
        </w:rPr>
        <w:t xml:space="preserve">such that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FX </w:t>
      </w:r>
      <w:r>
        <w:rPr>
          <w:rFonts w:ascii="Times New Roman" w:hAnsi="Times New Roman"/>
          <w:sz w:val="24"/>
          <w:szCs w:val="24"/>
          <w:lang w:eastAsia="en-GB"/>
        </w:rPr>
        <w:t xml:space="preserve">: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XM </w:t>
      </w:r>
      <w:r>
        <w:rPr>
          <w:rFonts w:ascii="Times New Roman" w:hAnsi="Times New Roman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n </w:t>
      </w:r>
      <w:r>
        <w:rPr>
          <w:rFonts w:ascii="Times New Roman" w:hAnsi="Times New Roman"/>
          <w:sz w:val="24"/>
          <w:szCs w:val="24"/>
          <w:lang w:eastAsia="en-GB"/>
        </w:rPr>
        <w:t>: 1</w:t>
      </w:r>
    </w:p>
    <w:p w14:paraId="05678DF5" w14:textId="77777777" w:rsidR="00B7510E" w:rsidRDefault="00B7510E" w:rsidP="00B7510E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CXE </w:t>
      </w:r>
      <w:r>
        <w:rPr>
          <w:rFonts w:ascii="Times New Roman" w:hAnsi="Times New Roman"/>
          <w:sz w:val="24"/>
          <w:szCs w:val="24"/>
          <w:lang w:eastAsia="en-GB"/>
        </w:rPr>
        <w:t>is a straight line.</w:t>
      </w:r>
    </w:p>
    <w:p w14:paraId="70BDB2B0" w14:textId="77777777" w:rsidR="00B7510E" w:rsidRDefault="00B7510E" w:rsidP="00B7510E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Work out the value of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387CFD1A" w14:textId="77777777" w:rsidR="00B7510E" w:rsidRDefault="00B7510E" w:rsidP="00B7510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E06AF54" w14:textId="77777777" w:rsidR="00B7510E" w:rsidRDefault="00B7510E" w:rsidP="00B7510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5180FE09" w14:textId="77777777" w:rsidR="00B7510E" w:rsidRDefault="00B7510E" w:rsidP="00B7510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5C9E74E9" w14:textId="77777777" w:rsidR="00B7510E" w:rsidRDefault="00B7510E" w:rsidP="00B7510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45F80016" w14:textId="77777777" w:rsidR="00B7510E" w:rsidRDefault="00B7510E" w:rsidP="00B7510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562825FB" w14:textId="77777777" w:rsidR="00B7510E" w:rsidRDefault="00B7510E" w:rsidP="00B7510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5D45EDCA" w14:textId="77777777" w:rsidR="00B7510E" w:rsidRDefault="00B7510E" w:rsidP="00B7510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5EC055E4" w14:textId="77777777" w:rsidR="00B7510E" w:rsidRDefault="00B7510E" w:rsidP="00B7510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3AC012B" w14:textId="77777777" w:rsidR="00B7510E" w:rsidRDefault="00B7510E" w:rsidP="00B7510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48B59355" w14:textId="77777777" w:rsidR="00B7510E" w:rsidRDefault="00B7510E" w:rsidP="00B7510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78E1ED01" w14:textId="77777777" w:rsidR="00B7510E" w:rsidRDefault="00B7510E" w:rsidP="00B7510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E4E4A5C" w14:textId="77777777" w:rsidR="00B7510E" w:rsidRDefault="00B7510E" w:rsidP="00B7510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C875CCC" w14:textId="77777777" w:rsidR="00B7510E" w:rsidRDefault="00B7510E" w:rsidP="00B7510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FFFF2DA" w14:textId="77777777" w:rsidR="00B7510E" w:rsidRDefault="00B7510E" w:rsidP="00B7510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n </w:t>
      </w:r>
      <w:r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14:paraId="391448AC" w14:textId="77777777" w:rsidR="00B7510E" w:rsidRDefault="00B7510E" w:rsidP="00B7510E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4)</w:t>
      </w:r>
    </w:p>
    <w:p w14:paraId="5A34C028" w14:textId="5A74EEA3" w:rsidR="00B7510E" w:rsidRDefault="00B7510E" w:rsidP="00B7510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E1568C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marks)</w:t>
      </w:r>
    </w:p>
    <w:p w14:paraId="7CD228E9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</w:p>
    <w:p w14:paraId="7442520A" w14:textId="77777777" w:rsidR="00B7510E" w:rsidRDefault="00B7510E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ED73F4D" w14:textId="290256A2" w:rsidR="000C42A1" w:rsidRDefault="00D83ADE" w:rsidP="000C42A1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4</w:t>
      </w:r>
      <w:r w:rsidR="000C42A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0C42A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vector </w:t>
      </w:r>
      <w:r w:rsidR="000C42A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a </w:t>
      </w:r>
      <w:r w:rsidR="000C42A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the vector </w:t>
      </w:r>
      <w:r w:rsidR="000C42A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b </w:t>
      </w:r>
      <w:r w:rsidR="000C42A1">
        <w:rPr>
          <w:rFonts w:ascii="Times New Roman" w:hAnsi="Times New Roman"/>
          <w:color w:val="000000"/>
          <w:sz w:val="24"/>
          <w:szCs w:val="24"/>
          <w:lang w:eastAsia="en-GB"/>
        </w:rPr>
        <w:t>are shown on the grid.</w:t>
      </w:r>
    </w:p>
    <w:p w14:paraId="62A4368D" w14:textId="77777777" w:rsidR="000C42A1" w:rsidRDefault="000C42A1" w:rsidP="000C42A1">
      <w:pPr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50CDA74C" w14:textId="77777777" w:rsidR="000C42A1" w:rsidRDefault="000C42A1" w:rsidP="000C42A1">
      <w:pPr>
        <w:autoSpaceDE w:val="0"/>
        <w:autoSpaceDN w:val="0"/>
        <w:adjustRightInd w:val="0"/>
        <w:spacing w:after="0" w:line="240" w:lineRule="auto"/>
        <w:ind w:left="-567" w:firstLine="567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noProof/>
          <w:color w:val="000000"/>
          <w:sz w:val="24"/>
          <w:szCs w:val="24"/>
          <w:lang w:eastAsia="en-GB"/>
        </w:rPr>
        <w:drawing>
          <wp:inline distT="0" distB="0" distL="0" distR="0" wp14:anchorId="402F536F" wp14:editId="72A0AF99">
            <wp:extent cx="3848100" cy="31146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31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97F3E9" w14:textId="77777777" w:rsidR="000C42A1" w:rsidRDefault="000C42A1" w:rsidP="000C42A1">
      <w:pPr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C7521A9" w14:textId="77777777" w:rsidR="000C42A1" w:rsidRDefault="000C42A1" w:rsidP="000C42A1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On the grid, draw and label vector –2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a</w:t>
      </w:r>
    </w:p>
    <w:p w14:paraId="64993F83" w14:textId="77777777" w:rsidR="000C42A1" w:rsidRDefault="000C42A1" w:rsidP="000C42A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66266CD0" w14:textId="77777777" w:rsidR="000C42A1" w:rsidRDefault="000C42A1" w:rsidP="000C42A1">
      <w:pPr>
        <w:tabs>
          <w:tab w:val="left" w:pos="425"/>
          <w:tab w:val="left" w:pos="1560"/>
          <w:tab w:val="left" w:pos="241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Work out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a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+ 2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b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as a column vector.</w:t>
      </w:r>
    </w:p>
    <w:p w14:paraId="6B295ACD" w14:textId="77777777" w:rsidR="000C42A1" w:rsidRDefault="000C42A1" w:rsidP="000C42A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2C8D5240" w14:textId="77777777" w:rsidR="000C42A1" w:rsidRDefault="000C42A1" w:rsidP="000C42A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44992AC1" w14:textId="77777777" w:rsidR="000C42A1" w:rsidRDefault="000C42A1" w:rsidP="000C42A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430A0F38" w14:textId="77777777" w:rsidR="000C42A1" w:rsidRDefault="000C42A1" w:rsidP="000C42A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197D7E77" wp14:editId="7E6954B2">
            <wp:extent cx="571500" cy="8953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F6C0C4" w14:textId="77777777" w:rsidR="000C42A1" w:rsidRDefault="000C42A1" w:rsidP="000C42A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5C4E0ED8" w14:textId="0F89AB8E" w:rsidR="000C42A1" w:rsidRDefault="000C42A1" w:rsidP="000C42A1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D83AD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marks</w:t>
      </w: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399C672F" w14:textId="77777777" w:rsidR="000C42A1" w:rsidRDefault="000C42A1" w:rsidP="000C42A1"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</w:p>
    <w:p w14:paraId="4AE884C5" w14:textId="77777777" w:rsidR="000C42A1" w:rsidRDefault="000C42A1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53C6A0A" w14:textId="6E8977C4" w:rsidR="00B7510E" w:rsidRDefault="00D83ADE" w:rsidP="00B7510E">
      <w:pPr>
        <w:tabs>
          <w:tab w:val="left" w:pos="2694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5</w:t>
      </w:r>
      <w:r w:rsidR="00B7510E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B7510E">
        <w:rPr>
          <w:rFonts w:ascii="Times New Roman" w:hAnsi="Times New Roman"/>
          <w:sz w:val="24"/>
          <w:szCs w:val="24"/>
          <w:lang w:eastAsia="en-GB"/>
        </w:rPr>
        <w:t xml:space="preserve">The equation of a curve is </w:t>
      </w:r>
      <w:r w:rsidR="00B7510E">
        <w:rPr>
          <w:rFonts w:ascii="Times New Roman" w:hAnsi="Times New Roman"/>
          <w:sz w:val="24"/>
          <w:szCs w:val="24"/>
          <w:lang w:eastAsia="en-GB"/>
        </w:rPr>
        <w:tab/>
      </w:r>
      <w:r w:rsidR="00B7510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B7510E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="00B7510E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="00B7510E">
        <w:rPr>
          <w:rFonts w:ascii="Times New Roman" w:hAnsi="Times New Roman"/>
          <w:i/>
          <w:iCs/>
          <w:sz w:val="24"/>
          <w:szCs w:val="24"/>
          <w:vertAlign w:val="superscript"/>
          <w:lang w:eastAsia="en-GB"/>
        </w:rPr>
        <w:t>x</w:t>
      </w:r>
    </w:p>
    <w:p w14:paraId="09BCD87A" w14:textId="77777777" w:rsidR="00B7510E" w:rsidRDefault="00B7510E" w:rsidP="00B7510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>
        <w:rPr>
          <w:rFonts w:ascii="Times New Roman" w:hAnsi="Times New Roman"/>
          <w:sz w:val="24"/>
          <w:szCs w:val="24"/>
          <w:lang w:eastAsia="en-GB"/>
        </w:rPr>
        <w:t xml:space="preserve">is the point where the curve intersects the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  <w:r>
        <w:rPr>
          <w:rFonts w:ascii="Times New Roman" w:hAnsi="Times New Roman"/>
          <w:sz w:val="24"/>
          <w:szCs w:val="24"/>
          <w:lang w:eastAsia="en-GB"/>
        </w:rPr>
        <w:t>-axis.</w:t>
      </w:r>
    </w:p>
    <w:p w14:paraId="2CC987CE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State the coordinates of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4A6BA840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F2284DB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A4F84BA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7A38BC5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35C0E2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358068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C8BFB9D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14063BD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3F4238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 .......................... , ..........................)</w:t>
      </w:r>
    </w:p>
    <w:p w14:paraId="6BDC4239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7BE5636A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A23CA20" w14:textId="77777777" w:rsidR="00B7510E" w:rsidRDefault="00B7510E" w:rsidP="00B7510E">
      <w:pPr>
        <w:tabs>
          <w:tab w:val="left" w:pos="283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The equation of circl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C </w:t>
      </w:r>
      <w:r>
        <w:rPr>
          <w:rFonts w:ascii="Times New Roman" w:hAnsi="Times New Roman"/>
          <w:sz w:val="24"/>
          <w:szCs w:val="24"/>
          <w:lang w:eastAsia="en-GB"/>
        </w:rPr>
        <w:t xml:space="preserve">is </w:t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>
        <w:rPr>
          <w:rFonts w:ascii="Times New Roman" w:hAnsi="Times New Roman"/>
          <w:sz w:val="24"/>
          <w:szCs w:val="24"/>
          <w:lang w:eastAsia="en-GB"/>
        </w:rPr>
        <w:t xml:space="preserve"> +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  <w:r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>
        <w:rPr>
          <w:rFonts w:ascii="Times New Roman" w:hAnsi="Times New Roman"/>
          <w:sz w:val="24"/>
          <w:szCs w:val="24"/>
          <w:lang w:eastAsia="en-GB"/>
        </w:rPr>
        <w:t xml:space="preserve"> = 16</w:t>
      </w:r>
    </w:p>
    <w:p w14:paraId="3A0E07C4" w14:textId="77777777" w:rsidR="00B7510E" w:rsidRDefault="00B7510E" w:rsidP="00B7510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The circl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C </w:t>
      </w:r>
      <w:r>
        <w:rPr>
          <w:rFonts w:ascii="Times New Roman" w:hAnsi="Times New Roman"/>
          <w:sz w:val="24"/>
          <w:szCs w:val="24"/>
          <w:lang w:eastAsia="en-GB"/>
        </w:rPr>
        <w:t xml:space="preserve">is translated by the vector </w:t>
      </w:r>
      <w:r>
        <w:rPr>
          <w:rFonts w:ascii="Times New Roman" w:hAnsi="Times New Roman"/>
          <w:position w:val="-32"/>
          <w:sz w:val="24"/>
          <w:szCs w:val="24"/>
          <w:lang w:eastAsia="en-GB"/>
        </w:rPr>
        <w:object w:dxaOrig="435" w:dyaOrig="765" w14:anchorId="7F21F838">
          <v:shape id="_x0000_i1032" type="#_x0000_t75" style="width:22.35pt;height:38.5pt" o:ole="">
            <v:imagedata r:id="rId33" o:title=""/>
          </v:shape>
          <o:OLEObject Type="Embed" ProgID="Equation.DSMT4" ShapeID="_x0000_i1032" DrawAspect="Content" ObjectID="_1661883520" r:id="rId34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to give circl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474CB163" w14:textId="77777777" w:rsidR="00B7510E" w:rsidRDefault="00B7510E" w:rsidP="00B7510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Draw a sketch of circl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643DEBDE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  <w:t>Label with coordinates</w:t>
      </w:r>
    </w:p>
    <w:p w14:paraId="368E99BC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ind w:firstLine="1276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the centre of circl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</w:p>
    <w:p w14:paraId="17ACA554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ind w:firstLine="1276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and any points of intersection with the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>
        <w:rPr>
          <w:rFonts w:ascii="Times New Roman" w:hAnsi="Times New Roman"/>
          <w:sz w:val="24"/>
          <w:szCs w:val="24"/>
          <w:lang w:eastAsia="en-GB"/>
        </w:rPr>
        <w:t>-axis.</w:t>
      </w:r>
    </w:p>
    <w:p w14:paraId="554F4DCC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E68737C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82336DC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9FC7575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532D3AF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9EFB3AC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BCC91D2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202F1F2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6087D6D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EC06E07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749DB90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778CEB3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09E6306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749A749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FA367A5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ACC13C3" w14:textId="76B977C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4350960" w14:textId="41B579EC" w:rsidR="00D83ADE" w:rsidRDefault="00D83AD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A13289A" w14:textId="77777777" w:rsidR="00D83ADE" w:rsidRDefault="00D83AD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21EEC31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757F12A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3CB982C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499A77F" w14:textId="77777777" w:rsidR="00B7510E" w:rsidRDefault="00B7510E" w:rsidP="00B7510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14:paraId="4DC1D801" w14:textId="1F36070E" w:rsidR="00B7510E" w:rsidRDefault="00B7510E" w:rsidP="00D83ADE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83ADE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033AAB81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</w:p>
    <w:p w14:paraId="0443F5E9" w14:textId="77777777" w:rsidR="00B7510E" w:rsidRDefault="00B7510E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4B7A4AB" w14:textId="12E42717" w:rsidR="00B7510E" w:rsidRDefault="00D83ADE" w:rsidP="00B7510E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6</w:t>
      </w:r>
    </w:p>
    <w:p w14:paraId="3434EA85" w14:textId="70BC4EAC" w:rsidR="00B7510E" w:rsidRDefault="00B7510E" w:rsidP="00B7510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6C0FB924" wp14:editId="79F61624">
            <wp:extent cx="4029075" cy="40290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402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15C535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773B7ABC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Triangl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>
        <w:rPr>
          <w:rFonts w:ascii="Times New Roman" w:hAnsi="Times New Roman"/>
          <w:sz w:val="24"/>
          <w:szCs w:val="24"/>
          <w:lang w:eastAsia="en-GB"/>
        </w:rPr>
        <w:t xml:space="preserve">is transformed by the combined transformation of a rotation of 180° about the </w:t>
      </w:r>
    </w:p>
    <w:p w14:paraId="3FE0817F" w14:textId="77777777" w:rsidR="00B7510E" w:rsidRDefault="00B7510E" w:rsidP="00B7510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point (</w:t>
      </w:r>
      <w:r>
        <w:rPr>
          <w:rFonts w:ascii="Times New Roman" w:eastAsia="MS Gothic" w:hAnsi="Times New Roman"/>
          <w:color w:val="000000"/>
          <w:sz w:val="24"/>
        </w:rPr>
        <w:t>−</w:t>
      </w:r>
      <w:r>
        <w:rPr>
          <w:rFonts w:ascii="Times New Roman" w:hAnsi="Times New Roman"/>
          <w:sz w:val="24"/>
          <w:szCs w:val="24"/>
          <w:lang w:eastAsia="en-GB"/>
        </w:rPr>
        <w:t xml:space="preserve">2, 0) followed by a translation with vector </w:t>
      </w:r>
      <w:r>
        <w:rPr>
          <w:rFonts w:ascii="Times New Roman" w:hAnsi="Times New Roman"/>
          <w:position w:val="-32"/>
          <w:sz w:val="24"/>
          <w:szCs w:val="24"/>
          <w:lang w:eastAsia="en-GB"/>
        </w:rPr>
        <w:object w:dxaOrig="585" w:dyaOrig="750" w14:anchorId="323E8D18">
          <v:shape id="_x0000_i1033" type="#_x0000_t75" style="width:29.8pt;height:37.25pt" o:ole="">
            <v:imagedata r:id="rId36" o:title=""/>
          </v:shape>
          <o:OLEObject Type="Embed" ProgID="Equation.DSMT4" ShapeID="_x0000_i1033" DrawAspect="Content" ObjectID="_1661883521" r:id="rId37"/>
        </w:object>
      </w:r>
    </w:p>
    <w:p w14:paraId="22D4C113" w14:textId="77777777" w:rsidR="00B7510E" w:rsidRDefault="00B7510E" w:rsidP="00B7510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One point on triangle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>
        <w:rPr>
          <w:rFonts w:ascii="Times New Roman" w:hAnsi="Times New Roman"/>
          <w:sz w:val="24"/>
          <w:szCs w:val="24"/>
          <w:lang w:eastAsia="en-GB"/>
        </w:rPr>
        <w:t>is invariant under the combined transformation.</w:t>
      </w:r>
    </w:p>
    <w:p w14:paraId="56FFCADF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Find the coordinates of this point.</w:t>
      </w:r>
    </w:p>
    <w:p w14:paraId="2E16A61A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EF0C29" w14:textId="20F3E003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6E5AA15" w14:textId="73BABD0B" w:rsidR="007F07BA" w:rsidRDefault="007F07BA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DF351E5" w14:textId="77777777" w:rsidR="007F07BA" w:rsidRDefault="007F07BA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B25D22" w14:textId="77777777" w:rsidR="00B7510E" w:rsidRDefault="00B7510E" w:rsidP="00B7510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............................ , ............................)</w:t>
      </w:r>
    </w:p>
    <w:p w14:paraId="0BABABD5" w14:textId="357E412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83ADE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53EBD2FC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</w:p>
    <w:p w14:paraId="1909E7C3" w14:textId="77777777" w:rsidR="00B7510E" w:rsidRDefault="00B7510E" w:rsidP="00B7510E">
      <w:pPr>
        <w:rPr>
          <w:rFonts w:ascii="Times New Roman" w:hAnsi="Times New Roman"/>
          <w:color w:val="FF0000"/>
          <w:sz w:val="24"/>
          <w:szCs w:val="24"/>
          <w:lang w:eastAsia="en-GB"/>
        </w:rPr>
      </w:pPr>
    </w:p>
    <w:p w14:paraId="273BCACA" w14:textId="6CFD0A6A" w:rsidR="00D83ADE" w:rsidRPr="00185627" w:rsidRDefault="00B7510E" w:rsidP="00D83ADE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eastAsiaTheme="minorHAnsi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83ADE">
        <w:rPr>
          <w:rFonts w:ascii="Times New Roman" w:eastAsiaTheme="minorHAnsi" w:hAnsi="Times New Roman"/>
          <w:b/>
          <w:bCs/>
          <w:sz w:val="24"/>
          <w:szCs w:val="24"/>
        </w:rPr>
        <w:lastRenderedPageBreak/>
        <w:t>7</w:t>
      </w:r>
      <w:r w:rsidR="00D83ADE" w:rsidRPr="00185627">
        <w:rPr>
          <w:rFonts w:ascii="Times New Roman" w:eastAsiaTheme="minorHAnsi" w:hAnsi="Times New Roman"/>
          <w:b/>
          <w:bCs/>
          <w:sz w:val="24"/>
          <w:szCs w:val="24"/>
        </w:rPr>
        <w:tab/>
      </w:r>
      <w:r w:rsidR="00D83ADE" w:rsidRPr="00185627">
        <w:rPr>
          <w:rFonts w:ascii="Times New Roman" w:eastAsiaTheme="minorHAnsi" w:hAnsi="Times New Roman"/>
          <w:i/>
          <w:sz w:val="24"/>
          <w:szCs w:val="24"/>
        </w:rPr>
        <w:t>OXYZ</w:t>
      </w:r>
      <w:r w:rsidR="00D83ADE" w:rsidRPr="00185627">
        <w:rPr>
          <w:rFonts w:ascii="Times New Roman" w:eastAsiaTheme="minorHAnsi" w:hAnsi="Times New Roman"/>
          <w:sz w:val="24"/>
          <w:szCs w:val="24"/>
        </w:rPr>
        <w:t xml:space="preserve"> is a parallelogram.</w:t>
      </w:r>
    </w:p>
    <w:p w14:paraId="3BDF7469" w14:textId="77777777" w:rsidR="00D83ADE" w:rsidRPr="00185627" w:rsidRDefault="00D83ADE" w:rsidP="00D83ADE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14:paraId="0681AF7F" w14:textId="77777777" w:rsidR="00D83ADE" w:rsidRPr="00185627" w:rsidRDefault="00D83ADE" w:rsidP="00D83AD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Theme="minorHAnsi" w:hAnsi="Times New Roman"/>
          <w:sz w:val="24"/>
          <w:szCs w:val="24"/>
        </w:rPr>
      </w:pPr>
      <w:r w:rsidRPr="00185627">
        <w:rPr>
          <w:rFonts w:ascii="Times New Roman" w:eastAsiaTheme="minorHAnsi" w:hAnsi="Times New Roman"/>
          <w:noProof/>
          <w:sz w:val="24"/>
          <w:szCs w:val="24"/>
          <w:lang w:val="en-US"/>
        </w:rPr>
        <w:drawing>
          <wp:inline distT="0" distB="0" distL="0" distR="0" wp14:anchorId="2CB98C3B" wp14:editId="65456F99">
            <wp:extent cx="4089600" cy="1900613"/>
            <wp:effectExtent l="0" t="0" r="0" b="444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600" cy="1900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365C53" w14:textId="77777777" w:rsidR="00D83ADE" w:rsidRPr="00185627" w:rsidRDefault="00D83ADE" w:rsidP="00D83ADE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14:paraId="1880B70B" w14:textId="77777777" w:rsidR="00D83ADE" w:rsidRPr="00185627" w:rsidRDefault="00D83ADE" w:rsidP="00D83ADE">
      <w:pPr>
        <w:autoSpaceDE w:val="0"/>
        <w:autoSpaceDN w:val="0"/>
        <w:adjustRightInd w:val="0"/>
        <w:spacing w:after="0" w:line="360" w:lineRule="auto"/>
        <w:rPr>
          <w:rFonts w:ascii="Times New Roman" w:eastAsiaTheme="minorHAnsi" w:hAnsi="Times New Roman"/>
          <w:sz w:val="24"/>
          <w:szCs w:val="24"/>
        </w:rPr>
      </w:pPr>
      <w:r w:rsidRPr="00185627">
        <w:rPr>
          <w:rFonts w:ascii="Times New Roman" w:eastAsiaTheme="minorHAnsi" w:hAnsi="Times New Roman"/>
          <w:position w:val="-4"/>
          <w:sz w:val="24"/>
          <w:szCs w:val="24"/>
        </w:rPr>
        <w:object w:dxaOrig="440" w:dyaOrig="500" w14:anchorId="506B2436">
          <v:shape id="_x0000_i1076" type="#_x0000_t75" style="width:22.35pt;height:24.85pt" o:ole="">
            <v:imagedata r:id="rId39" o:title=""/>
          </v:shape>
          <o:OLEObject Type="Embed" ProgID="Equation.DSMT4" ShapeID="_x0000_i1076" DrawAspect="Content" ObjectID="_1661883522" r:id="rId40"/>
        </w:object>
      </w:r>
      <w:r w:rsidRPr="00185627">
        <w:rPr>
          <w:rFonts w:ascii="Times New Roman" w:eastAsiaTheme="minorHAnsi" w:hAnsi="Times New Roman"/>
          <w:sz w:val="24"/>
          <w:szCs w:val="24"/>
        </w:rPr>
        <w:t xml:space="preserve"> = </w:t>
      </w:r>
      <w:r w:rsidRPr="00185627">
        <w:rPr>
          <w:rFonts w:ascii="Times New Roman" w:eastAsiaTheme="minorHAnsi" w:hAnsi="Times New Roman"/>
          <w:b/>
          <w:sz w:val="24"/>
          <w:szCs w:val="24"/>
        </w:rPr>
        <w:t>a</w:t>
      </w:r>
    </w:p>
    <w:p w14:paraId="1CFAE123" w14:textId="77777777" w:rsidR="00D83ADE" w:rsidRPr="00185627" w:rsidRDefault="00D83ADE" w:rsidP="00D83ADE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b/>
          <w:sz w:val="24"/>
          <w:szCs w:val="24"/>
        </w:rPr>
      </w:pPr>
      <w:r w:rsidRPr="00185627">
        <w:rPr>
          <w:rFonts w:ascii="Times New Roman" w:eastAsiaTheme="minorHAnsi" w:hAnsi="Times New Roman"/>
          <w:position w:val="-4"/>
          <w:sz w:val="24"/>
          <w:szCs w:val="24"/>
        </w:rPr>
        <w:object w:dxaOrig="440" w:dyaOrig="500" w14:anchorId="395905AF">
          <v:shape id="_x0000_i1077" type="#_x0000_t75" style="width:22.35pt;height:24.85pt" o:ole="">
            <v:imagedata r:id="rId41" o:title=""/>
          </v:shape>
          <o:OLEObject Type="Embed" ProgID="Equation.DSMT4" ShapeID="_x0000_i1077" DrawAspect="Content" ObjectID="_1661883523" r:id="rId42"/>
        </w:object>
      </w:r>
      <w:r w:rsidRPr="00185627">
        <w:rPr>
          <w:rFonts w:ascii="Times New Roman" w:eastAsiaTheme="minorHAnsi" w:hAnsi="Times New Roman"/>
          <w:sz w:val="24"/>
          <w:szCs w:val="24"/>
        </w:rPr>
        <w:t xml:space="preserve"> = </w:t>
      </w:r>
      <w:r w:rsidRPr="00185627">
        <w:rPr>
          <w:rFonts w:ascii="Times New Roman" w:eastAsiaTheme="minorHAnsi" w:hAnsi="Times New Roman"/>
          <w:b/>
          <w:sz w:val="24"/>
          <w:szCs w:val="24"/>
        </w:rPr>
        <w:t>b</w:t>
      </w:r>
    </w:p>
    <w:p w14:paraId="5F9BC1C5" w14:textId="77777777" w:rsidR="00D83ADE" w:rsidRPr="00185627" w:rsidRDefault="00D83ADE" w:rsidP="00D83ADE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14:paraId="75659C66" w14:textId="77777777" w:rsidR="00D83ADE" w:rsidRPr="00185627" w:rsidRDefault="00D83ADE" w:rsidP="00D83ADE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  <w:r w:rsidRPr="00185627">
        <w:rPr>
          <w:rFonts w:ascii="Times New Roman" w:eastAsiaTheme="minorHAnsi" w:hAnsi="Times New Roman"/>
          <w:sz w:val="24"/>
          <w:szCs w:val="24"/>
        </w:rPr>
        <w:t xml:space="preserve">P is the point on </w:t>
      </w:r>
      <w:r w:rsidRPr="00185627">
        <w:rPr>
          <w:rFonts w:ascii="Times New Roman" w:eastAsiaTheme="minorHAnsi" w:hAnsi="Times New Roman"/>
          <w:i/>
          <w:sz w:val="24"/>
          <w:szCs w:val="24"/>
        </w:rPr>
        <w:t>OX</w:t>
      </w:r>
      <w:r w:rsidRPr="00185627">
        <w:rPr>
          <w:rFonts w:ascii="Times New Roman" w:eastAsiaTheme="minorHAnsi" w:hAnsi="Times New Roman"/>
          <w:sz w:val="24"/>
          <w:szCs w:val="24"/>
        </w:rPr>
        <w:t xml:space="preserve"> such that </w:t>
      </w:r>
      <w:r w:rsidRPr="00185627">
        <w:rPr>
          <w:rFonts w:ascii="Times New Roman" w:eastAsiaTheme="minorHAnsi" w:hAnsi="Times New Roman"/>
          <w:i/>
          <w:sz w:val="24"/>
          <w:szCs w:val="24"/>
        </w:rPr>
        <w:t>OP</w:t>
      </w:r>
      <w:r w:rsidRPr="00185627">
        <w:rPr>
          <w:rFonts w:ascii="Times New Roman" w:eastAsiaTheme="minorHAnsi" w:hAnsi="Times New Roman"/>
          <w:sz w:val="24"/>
          <w:szCs w:val="24"/>
        </w:rPr>
        <w:t xml:space="preserve"> : </w:t>
      </w:r>
      <w:r w:rsidRPr="00185627">
        <w:rPr>
          <w:rFonts w:ascii="Times New Roman" w:eastAsiaTheme="minorHAnsi" w:hAnsi="Times New Roman"/>
          <w:i/>
          <w:sz w:val="24"/>
          <w:szCs w:val="24"/>
        </w:rPr>
        <w:t>PX</w:t>
      </w:r>
      <w:r w:rsidRPr="00185627">
        <w:rPr>
          <w:rFonts w:ascii="Times New Roman" w:eastAsiaTheme="minorHAnsi" w:hAnsi="Times New Roman"/>
          <w:sz w:val="24"/>
          <w:szCs w:val="24"/>
        </w:rPr>
        <w:t xml:space="preserve"> = 1 : 2</w:t>
      </w:r>
    </w:p>
    <w:p w14:paraId="562DDC3B" w14:textId="77777777" w:rsidR="00D83ADE" w:rsidRPr="00185627" w:rsidRDefault="00D83ADE" w:rsidP="00D83ADE">
      <w:pPr>
        <w:autoSpaceDE w:val="0"/>
        <w:autoSpaceDN w:val="0"/>
        <w:adjustRightInd w:val="0"/>
        <w:spacing w:after="0" w:line="360" w:lineRule="auto"/>
        <w:rPr>
          <w:rFonts w:ascii="Times New Roman" w:eastAsiaTheme="minorHAnsi" w:hAnsi="Times New Roman"/>
          <w:sz w:val="24"/>
          <w:szCs w:val="24"/>
        </w:rPr>
      </w:pPr>
      <w:r w:rsidRPr="00185627">
        <w:rPr>
          <w:rFonts w:ascii="Times New Roman" w:eastAsiaTheme="minorHAnsi" w:hAnsi="Times New Roman"/>
          <w:sz w:val="24"/>
          <w:szCs w:val="24"/>
        </w:rPr>
        <w:t xml:space="preserve">R is the point on </w:t>
      </w:r>
      <w:r w:rsidRPr="00185627">
        <w:rPr>
          <w:rFonts w:ascii="Times New Roman" w:eastAsiaTheme="minorHAnsi" w:hAnsi="Times New Roman"/>
          <w:i/>
          <w:sz w:val="24"/>
          <w:szCs w:val="24"/>
        </w:rPr>
        <w:t>OY</w:t>
      </w:r>
      <w:r w:rsidRPr="00185627">
        <w:rPr>
          <w:rFonts w:ascii="Times New Roman" w:eastAsiaTheme="minorHAnsi" w:hAnsi="Times New Roman"/>
          <w:sz w:val="24"/>
          <w:szCs w:val="24"/>
        </w:rPr>
        <w:t xml:space="preserve"> such that </w:t>
      </w:r>
      <w:r w:rsidRPr="00185627">
        <w:rPr>
          <w:rFonts w:ascii="Times New Roman" w:eastAsiaTheme="minorHAnsi" w:hAnsi="Times New Roman"/>
          <w:i/>
          <w:sz w:val="24"/>
          <w:szCs w:val="24"/>
        </w:rPr>
        <w:t>OR</w:t>
      </w:r>
      <w:r w:rsidRPr="00185627">
        <w:rPr>
          <w:rFonts w:ascii="Times New Roman" w:eastAsiaTheme="minorHAnsi" w:hAnsi="Times New Roman"/>
          <w:sz w:val="24"/>
          <w:szCs w:val="24"/>
        </w:rPr>
        <w:t xml:space="preserve"> : </w:t>
      </w:r>
      <w:r w:rsidRPr="00185627">
        <w:rPr>
          <w:rFonts w:ascii="Times New Roman" w:eastAsiaTheme="minorHAnsi" w:hAnsi="Times New Roman"/>
          <w:i/>
          <w:sz w:val="24"/>
          <w:szCs w:val="24"/>
        </w:rPr>
        <w:t>RY</w:t>
      </w:r>
      <w:r w:rsidRPr="00185627">
        <w:rPr>
          <w:rFonts w:ascii="Times New Roman" w:eastAsiaTheme="minorHAnsi" w:hAnsi="Times New Roman"/>
          <w:sz w:val="24"/>
          <w:szCs w:val="24"/>
        </w:rPr>
        <w:t xml:space="preserve"> = 1 : 3</w:t>
      </w:r>
    </w:p>
    <w:p w14:paraId="3866A1EB" w14:textId="77777777" w:rsidR="00D83ADE" w:rsidRPr="00185627" w:rsidRDefault="00D83ADE" w:rsidP="00D83ADE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  <w:r w:rsidRPr="00185627">
        <w:rPr>
          <w:rFonts w:ascii="Times New Roman" w:eastAsiaTheme="minorHAnsi" w:hAnsi="Times New Roman"/>
          <w:sz w:val="24"/>
          <w:szCs w:val="24"/>
        </w:rPr>
        <w:t xml:space="preserve">Work out, in its simplest form, the ratio </w:t>
      </w:r>
      <w:r w:rsidRPr="00185627">
        <w:rPr>
          <w:rFonts w:ascii="Times New Roman" w:eastAsiaTheme="minorHAnsi" w:hAnsi="Times New Roman"/>
          <w:i/>
          <w:sz w:val="24"/>
          <w:szCs w:val="24"/>
        </w:rPr>
        <w:t>ZP</w:t>
      </w:r>
      <w:r w:rsidRPr="00185627">
        <w:rPr>
          <w:rFonts w:ascii="Times New Roman" w:eastAsiaTheme="minorHAnsi" w:hAnsi="Times New Roman"/>
          <w:sz w:val="24"/>
          <w:szCs w:val="24"/>
        </w:rPr>
        <w:t xml:space="preserve"> : </w:t>
      </w:r>
      <w:r w:rsidRPr="00185627">
        <w:rPr>
          <w:rFonts w:ascii="Times New Roman" w:eastAsiaTheme="minorHAnsi" w:hAnsi="Times New Roman"/>
          <w:i/>
          <w:sz w:val="24"/>
          <w:szCs w:val="24"/>
        </w:rPr>
        <w:t>ZR</w:t>
      </w:r>
    </w:p>
    <w:p w14:paraId="545E9015" w14:textId="77777777" w:rsidR="00D83ADE" w:rsidRPr="00185627" w:rsidRDefault="00D83ADE" w:rsidP="00D83ADE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  <w:r w:rsidRPr="00185627">
        <w:rPr>
          <w:rFonts w:ascii="Times New Roman" w:eastAsiaTheme="minorHAnsi" w:hAnsi="Times New Roman"/>
          <w:sz w:val="24"/>
          <w:szCs w:val="24"/>
        </w:rPr>
        <w:t>You must show all your working.</w:t>
      </w:r>
    </w:p>
    <w:p w14:paraId="4ACA5C0E" w14:textId="77777777" w:rsidR="00D83ADE" w:rsidRPr="00185627" w:rsidRDefault="00D83ADE" w:rsidP="00D83A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503A6A8A" w14:textId="77777777" w:rsidR="00D83ADE" w:rsidRPr="00185627" w:rsidRDefault="00D83ADE" w:rsidP="00D83A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6C1607B9" w14:textId="77777777" w:rsidR="00D83ADE" w:rsidRPr="00185627" w:rsidRDefault="00D83ADE" w:rsidP="00D83A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24332B03" w14:textId="77777777" w:rsidR="00D83ADE" w:rsidRPr="00185627" w:rsidRDefault="00D83ADE" w:rsidP="00D83A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5A05CDA8" w14:textId="77777777" w:rsidR="00D83ADE" w:rsidRPr="00185627" w:rsidRDefault="00D83ADE" w:rsidP="00D83A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2BAF8F62" w14:textId="77777777" w:rsidR="00D83ADE" w:rsidRPr="00185627" w:rsidRDefault="00D83ADE" w:rsidP="00D83A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091C64EB" w14:textId="77777777" w:rsidR="00D83ADE" w:rsidRPr="00185627" w:rsidRDefault="00D83ADE" w:rsidP="00D83A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21583555" w14:textId="77777777" w:rsidR="00D83ADE" w:rsidRPr="00185627" w:rsidRDefault="00D83ADE" w:rsidP="00D83A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5002CCED" w14:textId="77777777" w:rsidR="00D83ADE" w:rsidRPr="00185627" w:rsidRDefault="00D83ADE" w:rsidP="00D83A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167C9224" w14:textId="77777777" w:rsidR="00D83ADE" w:rsidRPr="00185627" w:rsidRDefault="00D83ADE" w:rsidP="00D83A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43FF3416" w14:textId="77777777" w:rsidR="00D83ADE" w:rsidRPr="00185627" w:rsidRDefault="00D83ADE" w:rsidP="00D83A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307E14FF" w14:textId="77777777" w:rsidR="00D83ADE" w:rsidRPr="00185627" w:rsidRDefault="00D83ADE" w:rsidP="00D83A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6FF84EC7" w14:textId="77777777" w:rsidR="00D83ADE" w:rsidRPr="00185627" w:rsidRDefault="00D83ADE" w:rsidP="00D83A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23F327D3" w14:textId="77777777" w:rsidR="00D83ADE" w:rsidRPr="00185627" w:rsidRDefault="00D83ADE" w:rsidP="00D83A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424B831F" w14:textId="322B60CE" w:rsidR="00D83ADE" w:rsidRDefault="00D83ADE" w:rsidP="00D83A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452D8A70" w14:textId="7F24CF16" w:rsidR="00D83ADE" w:rsidRDefault="00D83ADE" w:rsidP="00D83A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42298E7B" w14:textId="77777777" w:rsidR="00D83ADE" w:rsidRPr="00185627" w:rsidRDefault="00D83ADE" w:rsidP="00D83A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65F22250" w14:textId="77777777" w:rsidR="00D83ADE" w:rsidRPr="00185627" w:rsidRDefault="00D83ADE" w:rsidP="00D83A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151B400A" w14:textId="77777777" w:rsidR="00D83ADE" w:rsidRPr="00185627" w:rsidRDefault="00D83ADE" w:rsidP="00D83A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51748577" w14:textId="77777777" w:rsidR="00D83ADE" w:rsidRPr="00185627" w:rsidRDefault="00D83ADE" w:rsidP="00D83A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7E310B28" w14:textId="77777777" w:rsidR="00D83ADE" w:rsidRPr="00185627" w:rsidRDefault="00D83ADE" w:rsidP="00D83A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3A85F112" w14:textId="77777777" w:rsidR="00D83ADE" w:rsidRPr="00185627" w:rsidRDefault="00D83ADE" w:rsidP="00D83AD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14:paraId="3F7E1CFA" w14:textId="77777777" w:rsidR="00D83ADE" w:rsidRPr="00185627" w:rsidRDefault="00D83ADE" w:rsidP="00D83AD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sz w:val="24"/>
          <w:szCs w:val="24"/>
        </w:rPr>
      </w:pPr>
      <w:r w:rsidRPr="00185627">
        <w:rPr>
          <w:rFonts w:ascii="Times New Roman" w:eastAsiaTheme="minorHAnsi" w:hAnsi="Times New Roman"/>
          <w:sz w:val="24"/>
          <w:szCs w:val="24"/>
        </w:rPr>
        <w:t>.......................................................</w:t>
      </w:r>
    </w:p>
    <w:p w14:paraId="642A69B3" w14:textId="0304EB22" w:rsidR="00D83ADE" w:rsidRPr="00185627" w:rsidRDefault="00D83ADE" w:rsidP="00D83ADE">
      <w:pPr>
        <w:pBdr>
          <w:bottom w:val="single" w:sz="12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HAnsi" w:hAnsi="Times New Roman"/>
          <w:b/>
          <w:bCs/>
          <w:sz w:val="24"/>
          <w:szCs w:val="24"/>
        </w:rPr>
      </w:pPr>
      <w:r w:rsidRPr="00185627">
        <w:rPr>
          <w:rFonts w:ascii="Times New Roman" w:eastAsiaTheme="minorHAnsi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eastAsiaTheme="minorHAnsi" w:hAnsi="Times New Roman"/>
          <w:b/>
          <w:bCs/>
          <w:sz w:val="24"/>
          <w:szCs w:val="24"/>
        </w:rPr>
        <w:t>7</w:t>
      </w:r>
      <w:r w:rsidRPr="00185627">
        <w:rPr>
          <w:rFonts w:ascii="Times New Roman" w:eastAsiaTheme="minorHAnsi" w:hAnsi="Times New Roman"/>
          <w:b/>
          <w:bCs/>
          <w:sz w:val="24"/>
          <w:szCs w:val="24"/>
        </w:rPr>
        <w:t xml:space="preserve"> is 5 marks)</w:t>
      </w:r>
    </w:p>
    <w:p w14:paraId="5A313AE9" w14:textId="4A25F1C9" w:rsidR="00D83ADE" w:rsidRDefault="00D83ADE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758093AB" w14:textId="676937FC" w:rsidR="00B7510E" w:rsidRDefault="00FF3BC3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17C88D4A" wp14:editId="657DD80F">
            <wp:simplePos x="0" y="0"/>
            <wp:positionH relativeFrom="column">
              <wp:posOffset>-677731</wp:posOffset>
            </wp:positionH>
            <wp:positionV relativeFrom="paragraph">
              <wp:posOffset>-129092</wp:posOffset>
            </wp:positionV>
            <wp:extent cx="270478" cy="473336"/>
            <wp:effectExtent l="0" t="0" r="0" b="3175"/>
            <wp:wrapNone/>
            <wp:docPr id="11" name="Picture 11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83ADE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</w:p>
    <w:p w14:paraId="60ADFE7B" w14:textId="020B1509" w:rsidR="00B7510E" w:rsidRDefault="00B7510E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Cs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43AC1D1A" wp14:editId="05EA2145">
            <wp:extent cx="2343150" cy="214312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089C2A" w14:textId="77777777" w:rsidR="00B7510E" w:rsidRDefault="00B7510E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en-GB"/>
        </w:rPr>
      </w:pPr>
    </w:p>
    <w:p w14:paraId="7B5BA4D0" w14:textId="77777777" w:rsidR="00B7510E" w:rsidRDefault="00B7510E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OAB </w:t>
      </w:r>
      <w:r>
        <w:rPr>
          <w:rFonts w:ascii="Times New Roman" w:hAnsi="Times New Roman"/>
          <w:sz w:val="24"/>
          <w:szCs w:val="24"/>
          <w:lang w:eastAsia="en-GB"/>
        </w:rPr>
        <w:t>is a triangle.</w:t>
      </w:r>
    </w:p>
    <w:p w14:paraId="05CEAA30" w14:textId="77777777" w:rsidR="00B7510E" w:rsidRDefault="00B7510E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OPM </w:t>
      </w:r>
      <w:r>
        <w:rPr>
          <w:rFonts w:ascii="Times New Roman" w:hAnsi="Times New Roman"/>
          <w:sz w:val="24"/>
          <w:szCs w:val="24"/>
          <w:lang w:eastAsia="en-GB"/>
        </w:rPr>
        <w:t xml:space="preserve">and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APN </w:t>
      </w:r>
      <w:r>
        <w:rPr>
          <w:rFonts w:ascii="Times New Roman" w:hAnsi="Times New Roman"/>
          <w:sz w:val="24"/>
          <w:szCs w:val="24"/>
          <w:lang w:eastAsia="en-GB"/>
        </w:rPr>
        <w:t>are straight lines.</w:t>
      </w:r>
    </w:p>
    <w:p w14:paraId="6463B932" w14:textId="77777777" w:rsidR="00B7510E" w:rsidRDefault="00B7510E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M </w:t>
      </w:r>
      <w:r>
        <w:rPr>
          <w:rFonts w:ascii="Times New Roman" w:hAnsi="Times New Roman"/>
          <w:sz w:val="24"/>
          <w:szCs w:val="24"/>
          <w:lang w:eastAsia="en-GB"/>
        </w:rPr>
        <w:t xml:space="preserve">is the midpoint of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AB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60C4911F" w14:textId="77777777" w:rsidR="00B7510E" w:rsidRDefault="00B7510E" w:rsidP="00B7510E">
      <w:pPr>
        <w:tabs>
          <w:tab w:val="left" w:pos="0"/>
          <w:tab w:val="left" w:pos="425"/>
          <w:tab w:val="left" w:pos="1134"/>
          <w:tab w:val="left" w:pos="1276"/>
          <w:tab w:val="left" w:pos="1418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position w:val="-4"/>
          <w:sz w:val="24"/>
          <w:szCs w:val="24"/>
          <w:lang w:eastAsia="en-GB"/>
        </w:rPr>
        <w:object w:dxaOrig="435" w:dyaOrig="495" w14:anchorId="3CE54CC8">
          <v:shape id="_x0000_i1034" type="#_x0000_t75" style="width:22.35pt;height:24.85pt" o:ole="">
            <v:imagedata r:id="rId44" o:title=""/>
          </v:shape>
          <o:OLEObject Type="Embed" ProgID="Equation.DSMT4" ShapeID="_x0000_i1034" DrawAspect="Content" ObjectID="_1661883524" r:id="rId45"/>
        </w:objec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a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>
        <w:rPr>
          <w:rFonts w:ascii="Times New Roman" w:hAnsi="Times New Roman"/>
          <w:b/>
          <w:bCs/>
          <w:position w:val="-4"/>
          <w:sz w:val="24"/>
          <w:szCs w:val="24"/>
          <w:lang w:eastAsia="en-GB"/>
        </w:rPr>
        <w:object w:dxaOrig="435" w:dyaOrig="495" w14:anchorId="43BF626F">
          <v:shape id="_x0000_i1035" type="#_x0000_t75" style="width:22.35pt;height:24.85pt" o:ole="">
            <v:imagedata r:id="rId46" o:title=""/>
          </v:shape>
          <o:OLEObject Type="Embed" ProgID="Equation.DSMT4" ShapeID="_x0000_i1035" DrawAspect="Content" ObjectID="_1661883525" r:id="rId47"/>
        </w:objec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</w:p>
    <w:p w14:paraId="700049EB" w14:textId="77777777" w:rsidR="00B7510E" w:rsidRDefault="00B7510E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OP </w:t>
      </w:r>
      <w:r>
        <w:rPr>
          <w:rFonts w:ascii="Times New Roman" w:hAnsi="Times New Roman"/>
          <w:sz w:val="24"/>
          <w:szCs w:val="24"/>
          <w:lang w:eastAsia="en-GB"/>
        </w:rPr>
        <w:t xml:space="preserve">: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PM </w:t>
      </w:r>
      <w:r>
        <w:rPr>
          <w:rFonts w:ascii="Times New Roman" w:hAnsi="Times New Roman"/>
          <w:sz w:val="24"/>
          <w:szCs w:val="24"/>
          <w:lang w:eastAsia="en-GB"/>
        </w:rPr>
        <w:t>= 3 : 2</w:t>
      </w:r>
    </w:p>
    <w:p w14:paraId="5620BFA5" w14:textId="77777777" w:rsidR="00B7510E" w:rsidRDefault="00B7510E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Work out the ratio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ON </w:t>
      </w:r>
      <w:r>
        <w:rPr>
          <w:rFonts w:ascii="Times New Roman" w:hAnsi="Times New Roman"/>
          <w:sz w:val="24"/>
          <w:szCs w:val="24"/>
          <w:lang w:eastAsia="en-GB"/>
        </w:rPr>
        <w:t xml:space="preserve">: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NB</w:t>
      </w:r>
    </w:p>
    <w:p w14:paraId="4164FFC6" w14:textId="77777777" w:rsidR="00B7510E" w:rsidRDefault="00B7510E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AB518CF" w14:textId="77777777" w:rsidR="00B7510E" w:rsidRDefault="00B7510E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859AC8" w14:textId="77777777" w:rsidR="00B7510E" w:rsidRDefault="00B7510E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08FE5D6" w14:textId="77777777" w:rsidR="00B7510E" w:rsidRDefault="00B7510E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B713442" w14:textId="77777777" w:rsidR="00B7510E" w:rsidRDefault="00B7510E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0EEA8F0" w14:textId="77777777" w:rsidR="00B7510E" w:rsidRDefault="00B7510E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D3B44F" w14:textId="77777777" w:rsidR="00B7510E" w:rsidRDefault="00B7510E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B93295" w14:textId="77777777" w:rsidR="00B7510E" w:rsidRDefault="00B7510E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DD67B69" w14:textId="77777777" w:rsidR="00B7510E" w:rsidRDefault="00B7510E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8493999" w14:textId="77777777" w:rsidR="00B7510E" w:rsidRDefault="00B7510E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C335CE0" w14:textId="77777777" w:rsidR="00B7510E" w:rsidRDefault="00B7510E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97EE35A" w14:textId="77777777" w:rsidR="00B7510E" w:rsidRDefault="00B7510E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E4D5B4" w14:textId="77777777" w:rsidR="00B7510E" w:rsidRDefault="00B7510E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CE72458" w14:textId="77777777" w:rsidR="00B7510E" w:rsidRDefault="00B7510E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A6A2887" w14:textId="77777777" w:rsidR="00B7510E" w:rsidRDefault="00B7510E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5A16D61" w14:textId="77777777" w:rsidR="00B7510E" w:rsidRDefault="00B7510E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CEDEDC4" w14:textId="77777777" w:rsidR="00B7510E" w:rsidRDefault="00B7510E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EC755A4" w14:textId="77777777" w:rsidR="00B7510E" w:rsidRDefault="00B7510E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02D3B77" w14:textId="77777777" w:rsidR="00B7510E" w:rsidRDefault="00B7510E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24EF143" w14:textId="77777777" w:rsidR="00B7510E" w:rsidRDefault="00B7510E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98A778D" w14:textId="77777777" w:rsidR="00B7510E" w:rsidRDefault="00B7510E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191863" w14:textId="77777777" w:rsidR="00B7510E" w:rsidRDefault="00B7510E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DC988B3" w14:textId="77777777" w:rsidR="00B7510E" w:rsidRDefault="00B7510E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78E02E3" w14:textId="77777777" w:rsidR="00B7510E" w:rsidRDefault="00B7510E" w:rsidP="00E1568C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</w:t>
      </w:r>
    </w:p>
    <w:p w14:paraId="6E11795B" w14:textId="6B6238D6" w:rsidR="00B7510E" w:rsidRDefault="00B7510E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83ADE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14:paraId="2F698F6C" w14:textId="77777777" w:rsidR="00B7510E" w:rsidRDefault="00B7510E" w:rsidP="00B7510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</w:p>
    <w:p w14:paraId="7FAFE358" w14:textId="77777777" w:rsidR="00B7510E" w:rsidRDefault="00B7510E" w:rsidP="00B7510E">
      <w:pPr>
        <w:rPr>
          <w:rFonts w:ascii="Times New Roman" w:hAnsi="Times New Roman"/>
          <w:color w:val="FF0000"/>
          <w:sz w:val="24"/>
          <w:szCs w:val="24"/>
          <w:lang w:eastAsia="en-GB"/>
        </w:rPr>
      </w:pPr>
    </w:p>
    <w:p w14:paraId="0D85B3CB" w14:textId="49A81AD5" w:rsidR="00D83ADE" w:rsidRPr="002A6B8D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9</w:t>
      </w:r>
    </w:p>
    <w:p w14:paraId="5D4F1E47" w14:textId="77777777" w:rsidR="00D83ADE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i/>
          <w:iCs/>
          <w:noProof/>
          <w:sz w:val="24"/>
          <w:szCs w:val="24"/>
          <w:lang w:val="en-US"/>
        </w:rPr>
        <w:drawing>
          <wp:inline distT="0" distB="0" distL="0" distR="0" wp14:anchorId="79836AC3" wp14:editId="41A3A490">
            <wp:extent cx="4331335" cy="2002155"/>
            <wp:effectExtent l="0" t="0" r="0" b="4445"/>
            <wp:docPr id="1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1335" cy="2002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497816" w14:textId="77777777" w:rsidR="00D83ADE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276" w:lineRule="auto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iCs/>
          <w:sz w:val="24"/>
          <w:szCs w:val="24"/>
        </w:rPr>
        <w:t xml:space="preserve">The diagram shows triangle </w:t>
      </w:r>
      <w:r>
        <w:rPr>
          <w:rFonts w:ascii="Times New Roman" w:hAnsi="Times New Roman"/>
          <w:i/>
          <w:iCs/>
          <w:sz w:val="24"/>
          <w:szCs w:val="24"/>
        </w:rPr>
        <w:t>ABC</w:t>
      </w:r>
      <w:r>
        <w:rPr>
          <w:rFonts w:ascii="Times New Roman" w:hAnsi="Times New Roman"/>
          <w:iCs/>
          <w:sz w:val="24"/>
          <w:szCs w:val="24"/>
        </w:rPr>
        <w:t>.</w:t>
      </w:r>
    </w:p>
    <w:p w14:paraId="0090CC39" w14:textId="77777777" w:rsidR="00D83ADE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</w:rPr>
      </w:pPr>
      <w:r w:rsidRPr="001400E9">
        <w:rPr>
          <w:rFonts w:ascii="Times New Roman" w:hAnsi="Times New Roman"/>
          <w:iCs/>
          <w:position w:val="-4"/>
          <w:sz w:val="24"/>
          <w:szCs w:val="24"/>
        </w:rPr>
        <w:object w:dxaOrig="440" w:dyaOrig="500" w14:anchorId="5EEF00E2">
          <v:shape id="_x0000_i1086" type="#_x0000_t75" style="width:22.35pt;height:24.85pt" o:ole="">
            <v:imagedata r:id="rId49" o:title=""/>
          </v:shape>
          <o:OLEObject Type="Embed" ProgID="Equation.DSMT4" ShapeID="_x0000_i1086" DrawAspect="Content" ObjectID="_1661883526" r:id="rId50"/>
        </w:object>
      </w:r>
      <w:r>
        <w:rPr>
          <w:rFonts w:ascii="Times New Roman" w:hAnsi="Times New Roman"/>
          <w:iCs/>
          <w:sz w:val="24"/>
          <w:szCs w:val="24"/>
        </w:rPr>
        <w:t xml:space="preserve"> = 3</w:t>
      </w:r>
      <w:r>
        <w:rPr>
          <w:rFonts w:ascii="Times New Roman" w:hAnsi="Times New Roman"/>
          <w:b/>
          <w:iCs/>
          <w:sz w:val="24"/>
          <w:szCs w:val="24"/>
        </w:rPr>
        <w:t>a</w:t>
      </w:r>
    </w:p>
    <w:p w14:paraId="4DF74D38" w14:textId="77777777" w:rsidR="00D83ADE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</w:rPr>
      </w:pPr>
      <w:r w:rsidRPr="001400E9">
        <w:rPr>
          <w:rFonts w:ascii="Times New Roman" w:hAnsi="Times New Roman"/>
          <w:iCs/>
          <w:position w:val="-4"/>
          <w:sz w:val="24"/>
          <w:szCs w:val="24"/>
        </w:rPr>
        <w:object w:dxaOrig="440" w:dyaOrig="500" w14:anchorId="1201D89D">
          <v:shape id="_x0000_i1087" type="#_x0000_t75" style="width:22.35pt;height:24.85pt" o:ole="">
            <v:imagedata r:id="rId51" o:title=""/>
          </v:shape>
          <o:OLEObject Type="Embed" ProgID="Equation.DSMT4" ShapeID="_x0000_i1087" DrawAspect="Content" ObjectID="_1661883527" r:id="rId52"/>
        </w:object>
      </w:r>
      <w:r>
        <w:rPr>
          <w:rFonts w:ascii="Times New Roman" w:hAnsi="Times New Roman"/>
          <w:iCs/>
          <w:sz w:val="24"/>
          <w:szCs w:val="24"/>
        </w:rPr>
        <w:t xml:space="preserve"> = 2</w:t>
      </w:r>
      <w:r>
        <w:rPr>
          <w:rFonts w:ascii="Times New Roman" w:hAnsi="Times New Roman"/>
          <w:b/>
          <w:iCs/>
          <w:sz w:val="24"/>
          <w:szCs w:val="24"/>
        </w:rPr>
        <w:t>b</w:t>
      </w:r>
    </w:p>
    <w:p w14:paraId="235A451F" w14:textId="77777777" w:rsidR="00D83ADE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iCs/>
          <w:sz w:val="24"/>
          <w:szCs w:val="24"/>
        </w:rPr>
      </w:pPr>
      <w:r w:rsidRPr="001400E9">
        <w:rPr>
          <w:rFonts w:ascii="Times New Roman" w:hAnsi="Times New Roman"/>
          <w:iCs/>
          <w:position w:val="-4"/>
          <w:sz w:val="24"/>
          <w:szCs w:val="24"/>
        </w:rPr>
        <w:object w:dxaOrig="440" w:dyaOrig="500" w14:anchorId="6BDFB1D6">
          <v:shape id="_x0000_i1088" type="#_x0000_t75" style="width:22.35pt;height:24.85pt" o:ole="">
            <v:imagedata r:id="rId53" o:title=""/>
          </v:shape>
          <o:OLEObject Type="Embed" ProgID="Equation.DSMT4" ShapeID="_x0000_i1088" DrawAspect="Content" ObjectID="_1661883528" r:id="rId54"/>
        </w:object>
      </w:r>
      <w:r>
        <w:rPr>
          <w:rFonts w:ascii="Times New Roman" w:hAnsi="Times New Roman"/>
          <w:iCs/>
          <w:sz w:val="24"/>
          <w:szCs w:val="24"/>
        </w:rPr>
        <w:t xml:space="preserve"> = 3</w:t>
      </w:r>
      <w:r w:rsidRPr="001400E9">
        <w:rPr>
          <w:rFonts w:ascii="Times New Roman" w:hAnsi="Times New Roman"/>
          <w:iCs/>
          <w:position w:val="-4"/>
          <w:sz w:val="24"/>
          <w:szCs w:val="24"/>
        </w:rPr>
        <w:object w:dxaOrig="440" w:dyaOrig="500" w14:anchorId="7FB63E6C">
          <v:shape id="_x0000_i1089" type="#_x0000_t75" style="width:22.35pt;height:24.85pt" o:ole="">
            <v:imagedata r:id="rId55" o:title=""/>
          </v:shape>
          <o:OLEObject Type="Embed" ProgID="Equation.DSMT4" ShapeID="_x0000_i1089" DrawAspect="Content" ObjectID="_1661883529" r:id="rId56"/>
        </w:object>
      </w:r>
    </w:p>
    <w:p w14:paraId="591A8B27" w14:textId="77777777" w:rsidR="00D83ADE" w:rsidRPr="002A6B8D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2A6B8D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Pr="002A6B8D">
        <w:rPr>
          <w:rFonts w:ascii="Times New Roman" w:hAnsi="Times New Roman"/>
          <w:sz w:val="24"/>
          <w:szCs w:val="24"/>
        </w:rPr>
        <w:t xml:space="preserve">is the point on </w:t>
      </w:r>
      <w:r w:rsidRPr="002A6B8D">
        <w:rPr>
          <w:rFonts w:ascii="Times New Roman" w:hAnsi="Times New Roman"/>
          <w:i/>
          <w:iCs/>
          <w:sz w:val="24"/>
          <w:szCs w:val="24"/>
        </w:rPr>
        <w:t xml:space="preserve">BC </w:t>
      </w:r>
      <w:r w:rsidRPr="002A6B8D">
        <w:rPr>
          <w:rFonts w:ascii="Times New Roman" w:hAnsi="Times New Roman"/>
          <w:sz w:val="24"/>
          <w:szCs w:val="24"/>
        </w:rPr>
        <w:t xml:space="preserve">such that </w:t>
      </w:r>
      <w:r w:rsidRPr="002A6B8D">
        <w:rPr>
          <w:rFonts w:ascii="Times New Roman" w:hAnsi="Times New Roman"/>
          <w:i/>
          <w:iCs/>
          <w:sz w:val="24"/>
          <w:szCs w:val="24"/>
        </w:rPr>
        <w:t xml:space="preserve">BD </w:t>
      </w:r>
      <w:r w:rsidRPr="002A6B8D">
        <w:rPr>
          <w:rFonts w:ascii="Times New Roman" w:hAnsi="Times New Roman"/>
          <w:sz w:val="24"/>
          <w:szCs w:val="24"/>
        </w:rPr>
        <w:t xml:space="preserve">: </w:t>
      </w:r>
      <w:r w:rsidRPr="002A6B8D">
        <w:rPr>
          <w:rFonts w:ascii="Times New Roman" w:hAnsi="Times New Roman"/>
          <w:i/>
          <w:iCs/>
          <w:sz w:val="24"/>
          <w:szCs w:val="24"/>
        </w:rPr>
        <w:t xml:space="preserve">DC </w:t>
      </w:r>
      <w:r w:rsidRPr="002A6B8D">
        <w:rPr>
          <w:rFonts w:ascii="Times New Roman" w:hAnsi="Times New Roman"/>
          <w:sz w:val="24"/>
          <w:szCs w:val="24"/>
        </w:rPr>
        <w:t>= 3 : 1</w:t>
      </w:r>
    </w:p>
    <w:p w14:paraId="6A594FA7" w14:textId="77777777" w:rsidR="00D83ADE" w:rsidRPr="002A6B8D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A6B8D">
        <w:rPr>
          <w:rFonts w:ascii="Times New Roman" w:hAnsi="Times New Roman"/>
          <w:sz w:val="24"/>
          <w:szCs w:val="24"/>
        </w:rPr>
        <w:t xml:space="preserve">Prove that </w:t>
      </w:r>
      <w:r w:rsidRPr="002A6B8D">
        <w:rPr>
          <w:rFonts w:ascii="Times New Roman" w:hAnsi="Times New Roman"/>
          <w:i/>
          <w:iCs/>
          <w:sz w:val="24"/>
          <w:szCs w:val="24"/>
        </w:rPr>
        <w:t xml:space="preserve">ADE </w:t>
      </w:r>
      <w:r w:rsidRPr="002A6B8D">
        <w:rPr>
          <w:rFonts w:ascii="Times New Roman" w:hAnsi="Times New Roman"/>
          <w:sz w:val="24"/>
          <w:szCs w:val="24"/>
        </w:rPr>
        <w:t>is a straight line.</w:t>
      </w:r>
    </w:p>
    <w:p w14:paraId="7F519680" w14:textId="77777777" w:rsidR="00D83ADE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807AEB9" w14:textId="77777777" w:rsidR="00D83ADE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9C6E3B8" w14:textId="77777777" w:rsidR="00D83ADE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E1AF511" w14:textId="77777777" w:rsidR="00D83ADE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B38643E" w14:textId="77777777" w:rsidR="00D83ADE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D6A7AE9" w14:textId="77777777" w:rsidR="00D83ADE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8FA150F" w14:textId="77777777" w:rsidR="00D83ADE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D06C72D" w14:textId="77777777" w:rsidR="00D83ADE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813E44F" w14:textId="77777777" w:rsidR="00D83ADE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E2A982B" w14:textId="77777777" w:rsidR="00D83ADE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31C91EC" w14:textId="77777777" w:rsidR="00D83ADE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A16DE95" w14:textId="77777777" w:rsidR="00D83ADE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A65B76B" w14:textId="77777777" w:rsidR="00D83ADE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B3A740A" w14:textId="77777777" w:rsidR="00D83ADE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C827A52" w14:textId="77777777" w:rsidR="00D83ADE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49BA210" w14:textId="77777777" w:rsidR="00D83ADE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1A50678" w14:textId="77777777" w:rsidR="00D83ADE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2F60E73" w14:textId="77777777" w:rsidR="00D83ADE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49517FB" w14:textId="77777777" w:rsidR="00D83ADE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6C5FFF5" w14:textId="77777777" w:rsidR="00D83ADE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4F91293" w14:textId="77777777" w:rsidR="00D83ADE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24A7090" w14:textId="77777777" w:rsidR="00D83ADE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CCD1204" w14:textId="77777777" w:rsidR="00D83ADE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238E4CB" w14:textId="77777777" w:rsidR="00D83ADE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BAE0235" w14:textId="77777777" w:rsidR="00D83ADE" w:rsidRPr="002A6B8D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57891">
        <w:rPr>
          <w:rFonts w:ascii="Times New Roman" w:hAnsi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/>
          <w:b/>
          <w:bCs/>
          <w:sz w:val="24"/>
          <w:szCs w:val="24"/>
        </w:rPr>
        <w:t xml:space="preserve"> for Question 19 is 4 marks</w:t>
      </w:r>
      <w:r w:rsidRPr="00007896">
        <w:rPr>
          <w:rFonts w:ascii="Times New Roman" w:hAnsi="Times New Roman"/>
          <w:b/>
          <w:bCs/>
          <w:sz w:val="24"/>
          <w:szCs w:val="24"/>
        </w:rPr>
        <w:t>)</w:t>
      </w:r>
    </w:p>
    <w:p w14:paraId="7118C94A" w14:textId="3D978984" w:rsidR="00D83ADE" w:rsidRDefault="00D83ADE" w:rsidP="00D83ADE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A6B8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74EBF139" w14:textId="75499693" w:rsidR="00D83ADE" w:rsidRDefault="00D83ADE" w:rsidP="00D83ADE">
      <w:pPr>
        <w:tabs>
          <w:tab w:val="left" w:pos="360"/>
        </w:tabs>
        <w:autoSpaceDE w:val="0"/>
        <w:autoSpaceDN w:val="0"/>
        <w:adjustRightInd w:val="0"/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  <w:lang w:eastAsia="en-GB"/>
        </w:rPr>
      </w:pPr>
      <w:r w:rsidRPr="00B477EF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Pr="00B477EF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B477EF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AB </w:t>
      </w:r>
      <w:r w:rsidRPr="00B477EF">
        <w:rPr>
          <w:rFonts w:ascii="Times New Roman" w:hAnsi="Times New Roman"/>
          <w:sz w:val="24"/>
          <w:szCs w:val="24"/>
          <w:lang w:eastAsia="en-GB"/>
        </w:rPr>
        <w:t>is a triangle.</w:t>
      </w:r>
    </w:p>
    <w:p w14:paraId="1A9208A0" w14:textId="77777777" w:rsidR="00D83ADE" w:rsidRPr="00B477EF" w:rsidRDefault="00D83ADE" w:rsidP="00D83ADE">
      <w:pPr>
        <w:tabs>
          <w:tab w:val="left" w:pos="360"/>
        </w:tabs>
        <w:autoSpaceDE w:val="0"/>
        <w:autoSpaceDN w:val="0"/>
        <w:adjustRightInd w:val="0"/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6F61B1C5" w14:textId="77777777" w:rsidR="00D83ADE" w:rsidRDefault="00D83ADE" w:rsidP="00D83ADE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noProof/>
          <w:sz w:val="24"/>
          <w:szCs w:val="24"/>
          <w:lang w:eastAsia="en-GB"/>
        </w:rPr>
        <w:drawing>
          <wp:inline distT="0" distB="0" distL="0" distR="0" wp14:anchorId="58A2E0F0" wp14:editId="7B9C36CB">
            <wp:extent cx="2774950" cy="1702435"/>
            <wp:effectExtent l="0" t="0" r="635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0" cy="1702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EDD5FE" w14:textId="77777777" w:rsidR="00D83ADE" w:rsidRDefault="00D83ADE" w:rsidP="00D83ADE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C373BD3" w14:textId="77777777" w:rsidR="00D83ADE" w:rsidRDefault="00D83ADE" w:rsidP="00D83ADE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355063">
        <w:rPr>
          <w:rFonts w:ascii="Times New Roman" w:hAnsi="Times New Roman"/>
          <w:position w:val="-6"/>
          <w:sz w:val="24"/>
          <w:szCs w:val="24"/>
          <w:lang w:eastAsia="en-GB"/>
        </w:rPr>
        <w:object w:dxaOrig="380" w:dyaOrig="360" w14:anchorId="64A7A134">
          <v:shape id="_x0000_i1099" type="#_x0000_t75" style="width:18.6pt;height:18.6pt" o:ole="">
            <v:imagedata r:id="rId58" o:title=""/>
          </v:shape>
          <o:OLEObject Type="Embed" ProgID="Equation.3" ShapeID="_x0000_i1099" DrawAspect="Content" ObjectID="_1661883530" r:id="rId59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= </w:t>
      </w:r>
      <w:r w:rsidRPr="00355063">
        <w:rPr>
          <w:rFonts w:ascii="Times New Roman" w:hAnsi="Times New Roman"/>
          <w:b/>
          <w:sz w:val="24"/>
          <w:szCs w:val="24"/>
          <w:lang w:eastAsia="en-GB"/>
        </w:rPr>
        <w:t>a</w:t>
      </w:r>
    </w:p>
    <w:p w14:paraId="1DFF0398" w14:textId="77777777" w:rsidR="00D83ADE" w:rsidRDefault="00D83ADE" w:rsidP="00D83ADE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355063">
        <w:rPr>
          <w:rFonts w:ascii="Times New Roman" w:hAnsi="Times New Roman"/>
          <w:position w:val="-6"/>
          <w:sz w:val="24"/>
          <w:szCs w:val="24"/>
          <w:lang w:eastAsia="en-GB"/>
        </w:rPr>
        <w:object w:dxaOrig="400" w:dyaOrig="360" w14:anchorId="0DE037FD">
          <v:shape id="_x0000_i1100" type="#_x0000_t75" style="width:19.85pt;height:18.6pt" o:ole="">
            <v:imagedata r:id="rId60" o:title=""/>
          </v:shape>
          <o:OLEObject Type="Embed" ProgID="Equation.3" ShapeID="_x0000_i1100" DrawAspect="Content" ObjectID="_1661883531" r:id="rId61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Pr="00355063">
        <w:rPr>
          <w:rFonts w:ascii="Times New Roman" w:hAnsi="Times New Roman"/>
          <w:b/>
          <w:sz w:val="24"/>
          <w:szCs w:val="24"/>
          <w:lang w:eastAsia="en-GB"/>
        </w:rPr>
        <w:t>b</w:t>
      </w:r>
    </w:p>
    <w:p w14:paraId="5B398E19" w14:textId="77777777" w:rsidR="00D83ADE" w:rsidRPr="00B477EF" w:rsidRDefault="00D83ADE" w:rsidP="00D83ADE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 w:rsidRPr="00B477EF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Pr="00B477EF">
        <w:rPr>
          <w:rFonts w:ascii="Times New Roman" w:hAnsi="Times New Roman"/>
          <w:sz w:val="24"/>
          <w:szCs w:val="24"/>
          <w:lang w:eastAsia="en-GB"/>
        </w:rPr>
        <w:t xml:space="preserve">is the point on </w:t>
      </w:r>
      <w:r w:rsidRPr="00B477EF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 </w:t>
      </w:r>
      <w:r w:rsidRPr="00B477EF">
        <w:rPr>
          <w:rFonts w:ascii="Times New Roman" w:hAnsi="Times New Roman"/>
          <w:sz w:val="24"/>
          <w:szCs w:val="24"/>
          <w:lang w:eastAsia="en-GB"/>
        </w:rPr>
        <w:t xml:space="preserve">such that </w:t>
      </w:r>
      <w:r w:rsidRPr="00B477EF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P </w:t>
      </w:r>
      <w:r w:rsidRPr="00B477EF">
        <w:rPr>
          <w:rFonts w:ascii="Times New Roman" w:hAnsi="Times New Roman"/>
          <w:sz w:val="24"/>
          <w:szCs w:val="24"/>
          <w:lang w:eastAsia="en-GB"/>
        </w:rPr>
        <w:t xml:space="preserve">: </w:t>
      </w:r>
      <w:r w:rsidRPr="00B477EF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B </w:t>
      </w:r>
      <w:r w:rsidRPr="00B477EF">
        <w:rPr>
          <w:rFonts w:ascii="Times New Roman" w:hAnsi="Times New Roman"/>
          <w:sz w:val="24"/>
          <w:szCs w:val="24"/>
          <w:lang w:eastAsia="en-GB"/>
        </w:rPr>
        <w:t>= 3 : 2</w:t>
      </w:r>
    </w:p>
    <w:p w14:paraId="4A0D318B" w14:textId="77777777" w:rsidR="00D83ADE" w:rsidRDefault="00D83ADE" w:rsidP="00D83ADE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773280E0" w14:textId="77777777" w:rsidR="00D83ADE" w:rsidRPr="00B477EF" w:rsidRDefault="00D83ADE" w:rsidP="00D83ADE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 w:rsidRPr="00B477EF">
        <w:rPr>
          <w:rFonts w:ascii="Times New Roman" w:hAnsi="Times New Roman"/>
          <w:sz w:val="24"/>
          <w:szCs w:val="24"/>
          <w:lang w:eastAsia="en-GB"/>
        </w:rPr>
        <w:t xml:space="preserve">Find </w:t>
      </w:r>
      <w:r w:rsidRPr="00355063">
        <w:rPr>
          <w:rFonts w:ascii="Times New Roman" w:hAnsi="Times New Roman"/>
          <w:position w:val="-6"/>
          <w:sz w:val="24"/>
          <w:szCs w:val="24"/>
          <w:lang w:eastAsia="en-GB"/>
        </w:rPr>
        <w:object w:dxaOrig="400" w:dyaOrig="360" w14:anchorId="6DD08E31">
          <v:shape id="_x0000_i1101" type="#_x0000_t75" style="width:19.85pt;height:18.6pt" o:ole="">
            <v:imagedata r:id="rId62" o:title=""/>
          </v:shape>
          <o:OLEObject Type="Embed" ProgID="Equation.3" ShapeID="_x0000_i1101" DrawAspect="Content" ObjectID="_1661883532" r:id="rId63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B477EF">
        <w:rPr>
          <w:rFonts w:ascii="Times New Roman" w:hAnsi="Times New Roman"/>
          <w:sz w:val="24"/>
          <w:szCs w:val="24"/>
          <w:lang w:eastAsia="en-GB"/>
        </w:rPr>
        <w:t xml:space="preserve">in terms of </w:t>
      </w:r>
      <w:r w:rsidRPr="00B477EF"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 w:rsidRPr="00B477EF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B477EF"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 w:rsidRPr="00B477EF">
        <w:rPr>
          <w:rFonts w:ascii="Times New Roman" w:hAnsi="Times New Roman"/>
          <w:sz w:val="24"/>
          <w:szCs w:val="24"/>
          <w:lang w:eastAsia="en-GB"/>
        </w:rPr>
        <w:t>.</w:t>
      </w:r>
    </w:p>
    <w:p w14:paraId="67871A58" w14:textId="77777777" w:rsidR="00D83ADE" w:rsidRPr="00B477EF" w:rsidRDefault="00D83ADE" w:rsidP="00D83ADE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 w:rsidRPr="00B477EF">
        <w:rPr>
          <w:rFonts w:ascii="Times New Roman" w:hAnsi="Times New Roman"/>
          <w:sz w:val="24"/>
          <w:szCs w:val="24"/>
          <w:lang w:eastAsia="en-GB"/>
        </w:rPr>
        <w:t>Give your answer in its simplest form.</w:t>
      </w:r>
    </w:p>
    <w:p w14:paraId="450A7D4E" w14:textId="77777777" w:rsidR="00D83ADE" w:rsidRDefault="00D83ADE" w:rsidP="00D83ADE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E760349" w14:textId="77777777" w:rsidR="00D83ADE" w:rsidRDefault="00D83ADE" w:rsidP="00D83ADE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068DB37" w14:textId="77777777" w:rsidR="00D83ADE" w:rsidRDefault="00D83ADE" w:rsidP="00D83ADE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1AEA2B2" w14:textId="77777777" w:rsidR="00D83ADE" w:rsidRDefault="00D83ADE" w:rsidP="00D83ADE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3A47F14" w14:textId="77777777" w:rsidR="00D83ADE" w:rsidRDefault="00D83ADE" w:rsidP="00D83ADE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ABD1C5" w14:textId="77777777" w:rsidR="00D83ADE" w:rsidRDefault="00D83ADE" w:rsidP="00D83ADE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9B528C" w14:textId="77777777" w:rsidR="00D83ADE" w:rsidRDefault="00D83ADE" w:rsidP="00D83ADE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BBAB8DA" w14:textId="77777777" w:rsidR="00D83ADE" w:rsidRDefault="00D83ADE" w:rsidP="00D83ADE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523D91" w14:textId="77777777" w:rsidR="00D83ADE" w:rsidRDefault="00D83ADE" w:rsidP="00D83ADE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10AA42" w14:textId="77777777" w:rsidR="00D83ADE" w:rsidRDefault="00D83ADE" w:rsidP="00D83ADE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D6083DD" w14:textId="77777777" w:rsidR="00D83ADE" w:rsidRDefault="00D83ADE" w:rsidP="00D83ADE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AAF7F9D" w14:textId="77777777" w:rsidR="00D83ADE" w:rsidRDefault="00D83ADE" w:rsidP="00D83ADE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9BF8B11" w14:textId="77777777" w:rsidR="00D83ADE" w:rsidRDefault="00D83ADE" w:rsidP="00D83ADE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446EDA1" w14:textId="77777777" w:rsidR="00D83ADE" w:rsidRDefault="00D83ADE" w:rsidP="00D83ADE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172D40" w14:textId="77777777" w:rsidR="00D83ADE" w:rsidRDefault="00D83ADE" w:rsidP="00D83ADE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42FE283" w14:textId="77777777" w:rsidR="00D83ADE" w:rsidRDefault="00D83ADE" w:rsidP="00D83ADE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C11BBDD" w14:textId="77777777" w:rsidR="00D83ADE" w:rsidRPr="00B477EF" w:rsidRDefault="00D83ADE" w:rsidP="00D83ADE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B477EF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7F610C49" w14:textId="7C2A971F" w:rsidR="00D83ADE" w:rsidRDefault="00D83ADE" w:rsidP="00D83ADE">
      <w:pPr>
        <w:pBdr>
          <w:bottom w:val="single" w:sz="12" w:space="1" w:color="auto"/>
        </w:pBd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477EF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Pr="00B477EF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4921483A" w14:textId="77777777" w:rsidR="00D83ADE" w:rsidRPr="00B477EF" w:rsidRDefault="00D83ADE" w:rsidP="00D83ADE">
      <w:pPr>
        <w:pBdr>
          <w:bottom w:val="single" w:sz="12" w:space="1" w:color="auto"/>
        </w:pBd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CDCAEB7" w14:textId="77777777" w:rsidR="00D83ADE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9276D8F" w14:textId="77777777" w:rsidR="00D83ADE" w:rsidRDefault="00D83ADE" w:rsidP="00D83AD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E83FEDF" w14:textId="0E7A0639" w:rsidR="00B7510E" w:rsidRDefault="00D83ADE" w:rsidP="00B7510E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1</w:t>
      </w:r>
    </w:p>
    <w:p w14:paraId="38D59D0F" w14:textId="28B88A7A" w:rsidR="00B7510E" w:rsidRDefault="00B7510E" w:rsidP="00B7510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i/>
          <w:noProof/>
          <w:sz w:val="24"/>
          <w:szCs w:val="24"/>
          <w:lang w:eastAsia="en-GB"/>
        </w:rPr>
        <w:drawing>
          <wp:inline distT="0" distB="0" distL="0" distR="0" wp14:anchorId="203004A2" wp14:editId="5B4CB494">
            <wp:extent cx="2314575" cy="206692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F71F70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47E0779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>OAN</w:t>
      </w:r>
      <w:r>
        <w:rPr>
          <w:rFonts w:ascii="Times New Roman" w:hAnsi="Times New Roman"/>
          <w:sz w:val="24"/>
          <w:szCs w:val="24"/>
          <w:lang w:eastAsia="en-GB"/>
        </w:rPr>
        <w:t xml:space="preserve">,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OMB </w:t>
      </w:r>
      <w:r>
        <w:rPr>
          <w:rFonts w:ascii="Times New Roman" w:hAnsi="Times New Roman"/>
          <w:sz w:val="24"/>
          <w:szCs w:val="24"/>
          <w:lang w:eastAsia="en-GB"/>
        </w:rPr>
        <w:t xml:space="preserve">and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APB </w:t>
      </w:r>
      <w:r>
        <w:rPr>
          <w:rFonts w:ascii="Times New Roman" w:hAnsi="Times New Roman"/>
          <w:sz w:val="24"/>
          <w:szCs w:val="24"/>
          <w:lang w:eastAsia="en-GB"/>
        </w:rPr>
        <w:t>are straight lines.</w:t>
      </w:r>
    </w:p>
    <w:p w14:paraId="11F16322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AN </w:t>
      </w:r>
      <w:r>
        <w:rPr>
          <w:rFonts w:ascii="Times New Roman" w:hAnsi="Times New Roman"/>
          <w:sz w:val="24"/>
          <w:szCs w:val="24"/>
          <w:lang w:eastAsia="en-GB"/>
        </w:rPr>
        <w:t>= 2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OA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7474CF56" w14:textId="77777777" w:rsidR="00B7510E" w:rsidRDefault="00B7510E" w:rsidP="00B7510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M </w:t>
      </w:r>
      <w:r>
        <w:rPr>
          <w:rFonts w:ascii="Times New Roman" w:hAnsi="Times New Roman"/>
          <w:sz w:val="24"/>
          <w:szCs w:val="24"/>
          <w:lang w:eastAsia="en-GB"/>
        </w:rPr>
        <w:t xml:space="preserve">is the midpoint of </w:t>
      </w:r>
      <w:smartTag w:uri="urn:schemas-microsoft-com:office:smarttags" w:element="place">
        <w:r>
          <w:rPr>
            <w:rFonts w:ascii="Times New Roman" w:hAnsi="Times New Roman"/>
            <w:i/>
            <w:iCs/>
            <w:sz w:val="24"/>
            <w:szCs w:val="24"/>
            <w:lang w:eastAsia="en-GB"/>
          </w:rPr>
          <w:t>OB</w:t>
        </w:r>
        <w:r>
          <w:rPr>
            <w:rFonts w:ascii="Times New Roman" w:hAnsi="Times New Roman"/>
            <w:sz w:val="24"/>
            <w:szCs w:val="24"/>
            <w:lang w:eastAsia="en-GB"/>
          </w:rPr>
          <w:t>.</w:t>
        </w:r>
      </w:smartTag>
    </w:p>
    <w:p w14:paraId="40431B17" w14:textId="77777777" w:rsidR="00B7510E" w:rsidRDefault="00B7510E" w:rsidP="00B7510E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position w:val="-4"/>
          <w:sz w:val="24"/>
          <w:szCs w:val="24"/>
          <w:lang w:eastAsia="en-GB"/>
        </w:rPr>
        <w:object w:dxaOrig="435" w:dyaOrig="495" w14:anchorId="6D2E7931">
          <v:shape id="_x0000_i1036" type="#_x0000_t75" style="width:22.35pt;height:24.85pt" o:ole="">
            <v:imagedata r:id="rId65" o:title=""/>
          </v:shape>
          <o:OLEObject Type="Embed" ProgID="Equation.DSMT4" ShapeID="_x0000_i1036" DrawAspect="Content" ObjectID="_1661883533" r:id="rId66"/>
        </w:objec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a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position w:val="-4"/>
          <w:sz w:val="24"/>
          <w:szCs w:val="24"/>
          <w:lang w:eastAsia="en-GB"/>
        </w:rPr>
        <w:object w:dxaOrig="435" w:dyaOrig="495" w14:anchorId="2AEC2B70">
          <v:shape id="_x0000_i1037" type="#_x0000_t75" style="width:22.35pt;height:24.85pt" o:ole="">
            <v:imagedata r:id="rId67" o:title=""/>
          </v:shape>
          <o:OLEObject Type="Embed" ProgID="Equation.DSMT4" ShapeID="_x0000_i1037" DrawAspect="Content" ObjectID="_1661883534" r:id="rId68"/>
        </w:objec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</w:p>
    <w:p w14:paraId="69731D24" w14:textId="77777777" w:rsidR="00B7510E" w:rsidRDefault="00B7510E" w:rsidP="00B7510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position w:val="-4"/>
          <w:sz w:val="24"/>
          <w:szCs w:val="24"/>
          <w:lang w:eastAsia="en-GB"/>
        </w:rPr>
        <w:object w:dxaOrig="435" w:dyaOrig="495" w14:anchorId="414B2B0C">
          <v:shape id="_x0000_i1038" type="#_x0000_t75" style="width:22.35pt;height:24.85pt" o:ole="">
            <v:imagedata r:id="rId69" o:title=""/>
          </v:shape>
          <o:OLEObject Type="Embed" ProgID="Equation.DSMT4" ShapeID="_x0000_i1038" DrawAspect="Content" ObjectID="_1661883535" r:id="rId70"/>
        </w:objec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k</w:t>
      </w:r>
      <w:r>
        <w:rPr>
          <w:rFonts w:ascii="Times New Roman" w:hAnsi="Times New Roman"/>
          <w:position w:val="-4"/>
          <w:sz w:val="24"/>
          <w:szCs w:val="24"/>
          <w:lang w:eastAsia="en-GB"/>
        </w:rPr>
        <w:object w:dxaOrig="435" w:dyaOrig="495" w14:anchorId="7BBF5082">
          <v:shape id="_x0000_i1039" type="#_x0000_t75" style="width:22.35pt;height:24.85pt" o:ole="">
            <v:imagedata r:id="rId71" o:title=""/>
          </v:shape>
          <o:OLEObject Type="Embed" ProgID="Equation.DSMT4" ShapeID="_x0000_i1039" DrawAspect="Content" ObjectID="_1661883536" r:id="rId72"/>
        </w:objec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sz w:val="24"/>
          <w:szCs w:val="24"/>
          <w:lang w:eastAsia="en-GB"/>
        </w:rPr>
        <w:t xml:space="preserve">where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k </w:t>
      </w:r>
      <w:r>
        <w:rPr>
          <w:rFonts w:ascii="Times New Roman" w:hAnsi="Times New Roman"/>
          <w:sz w:val="24"/>
          <w:szCs w:val="24"/>
          <w:lang w:eastAsia="en-GB"/>
        </w:rPr>
        <w:t>is a scalar quantity.</w:t>
      </w:r>
    </w:p>
    <w:p w14:paraId="0031DB7A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Given that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MPN </w:t>
      </w:r>
      <w:r>
        <w:rPr>
          <w:rFonts w:ascii="Times New Roman" w:hAnsi="Times New Roman"/>
          <w:sz w:val="24"/>
          <w:szCs w:val="24"/>
          <w:lang w:eastAsia="en-GB"/>
        </w:rPr>
        <w:t xml:space="preserve">is a straight line, find the value of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k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13BD924B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AA1F8D9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2D48E7A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6AD516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07D5CA6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5813DD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FECAAC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6B1E39B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17570D9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770FDF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FA8AC16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4DEAC2B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D7FE834" w14:textId="655A0533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98659B5" w14:textId="422C48F9" w:rsidR="00D83ADE" w:rsidRDefault="00D83AD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7F85897" w14:textId="77777777" w:rsidR="00D83ADE" w:rsidRDefault="00D83AD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EFBF306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2A708BE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073984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9364449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E67B5D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176644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6BB237B" w14:textId="77777777" w:rsidR="00B7510E" w:rsidRDefault="00B7510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4D0B4A" w14:textId="77777777" w:rsidR="00B7510E" w:rsidRDefault="00B7510E" w:rsidP="00B7510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</w:t>
      </w:r>
    </w:p>
    <w:p w14:paraId="0AB6D50D" w14:textId="179C61A0" w:rsidR="00B7510E" w:rsidRDefault="00B7510E" w:rsidP="00B7510E">
      <w:pPr>
        <w:pStyle w:val="ColorfulList-Accent11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="00D83ADE">
        <w:rPr>
          <w:rFonts w:ascii="Times New Roman" w:hAnsi="Times New Roman"/>
          <w:b/>
          <w:sz w:val="24"/>
          <w:szCs w:val="24"/>
          <w:lang w:eastAsia="en-GB"/>
        </w:rPr>
        <w:t>1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14:paraId="638C37DB" w14:textId="2C0CF1FE" w:rsidR="002657DE" w:rsidRDefault="002657DE" w:rsidP="00B7510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</w:p>
    <w:p w14:paraId="57EA4C43" w14:textId="5A845A90" w:rsidR="00185627" w:rsidRDefault="00185627">
      <w:r>
        <w:br w:type="page"/>
      </w:r>
    </w:p>
    <w:p w14:paraId="44915F35" w14:textId="6800881D" w:rsidR="000C118F" w:rsidRDefault="00D83ADE" w:rsidP="000C118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12</w:t>
      </w:r>
    </w:p>
    <w:p w14:paraId="17FE506B" w14:textId="051D61EF" w:rsidR="000C118F" w:rsidRPr="003662F6" w:rsidRDefault="000C118F" w:rsidP="000C118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2A54C2">
        <w:rPr>
          <w:rFonts w:ascii="Times New Roman" w:hAnsi="Times New Roman"/>
          <w:b/>
          <w:bCs/>
          <w:noProof/>
          <w:sz w:val="24"/>
          <w:szCs w:val="24"/>
        </w:rPr>
        <w:drawing>
          <wp:inline distT="0" distB="0" distL="0" distR="0" wp14:anchorId="03EE9041" wp14:editId="39B2380F">
            <wp:extent cx="3153410" cy="1466215"/>
            <wp:effectExtent l="0" t="0" r="8890" b="63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3410" cy="146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5FDC62" w14:textId="77777777" w:rsidR="000C118F" w:rsidRPr="003662F6" w:rsidRDefault="000C118F" w:rsidP="000C118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i/>
          <w:iCs/>
          <w:sz w:val="24"/>
          <w:szCs w:val="24"/>
        </w:rPr>
        <w:t xml:space="preserve">OAB </w:t>
      </w:r>
      <w:r w:rsidRPr="003662F6">
        <w:rPr>
          <w:rFonts w:ascii="Times New Roman" w:hAnsi="Times New Roman"/>
          <w:sz w:val="24"/>
          <w:szCs w:val="24"/>
        </w:rPr>
        <w:t>is a triangle.</w:t>
      </w:r>
    </w:p>
    <w:p w14:paraId="02966855" w14:textId="77777777" w:rsidR="000C118F" w:rsidRPr="003662F6" w:rsidRDefault="000C118F" w:rsidP="000C118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</w:rPr>
      </w:pPr>
      <w:r w:rsidRPr="003662F6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3662F6">
        <w:rPr>
          <w:rFonts w:ascii="Times New Roman" w:hAnsi="Times New Roman"/>
          <w:sz w:val="24"/>
          <w:szCs w:val="24"/>
        </w:rPr>
        <w:t xml:space="preserve">is the midpoint of </w:t>
      </w:r>
      <w:r w:rsidRPr="003662F6">
        <w:rPr>
          <w:rFonts w:ascii="Times New Roman" w:hAnsi="Times New Roman"/>
          <w:i/>
          <w:iCs/>
          <w:sz w:val="24"/>
          <w:szCs w:val="24"/>
        </w:rPr>
        <w:t>OZ</w:t>
      </w:r>
    </w:p>
    <w:p w14:paraId="5F2D385A" w14:textId="77777777" w:rsidR="000C118F" w:rsidRPr="003662F6" w:rsidRDefault="000C118F" w:rsidP="000C118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</w:rPr>
      </w:pPr>
      <w:r w:rsidRPr="003662F6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3662F6">
        <w:rPr>
          <w:rFonts w:ascii="Times New Roman" w:hAnsi="Times New Roman"/>
          <w:sz w:val="24"/>
          <w:szCs w:val="24"/>
        </w:rPr>
        <w:t xml:space="preserve">is the midpoint of </w:t>
      </w:r>
      <w:r w:rsidRPr="003662F6">
        <w:rPr>
          <w:rFonts w:ascii="Times New Roman" w:hAnsi="Times New Roman"/>
          <w:i/>
          <w:iCs/>
          <w:sz w:val="24"/>
          <w:szCs w:val="24"/>
        </w:rPr>
        <w:t>AB</w:t>
      </w:r>
    </w:p>
    <w:p w14:paraId="64D7CCBB" w14:textId="77777777" w:rsidR="000C118F" w:rsidRPr="003662F6" w:rsidRDefault="000C118F" w:rsidP="000C118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</w:rPr>
      </w:pPr>
      <w:r w:rsidRPr="003662F6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3662F6">
        <w:rPr>
          <w:rFonts w:ascii="Times New Roman" w:hAnsi="Times New Roman"/>
          <w:sz w:val="24"/>
          <w:szCs w:val="24"/>
        </w:rPr>
        <w:t xml:space="preserve">is a point on </w:t>
      </w:r>
      <w:r w:rsidRPr="003662F6">
        <w:rPr>
          <w:rFonts w:ascii="Times New Roman" w:hAnsi="Times New Roman"/>
          <w:i/>
          <w:iCs/>
          <w:sz w:val="24"/>
          <w:szCs w:val="24"/>
        </w:rPr>
        <w:t>OB</w:t>
      </w:r>
    </w:p>
    <w:p w14:paraId="45D61253" w14:textId="77777777" w:rsidR="000C118F" w:rsidRDefault="000C118F" w:rsidP="000C118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</w:rPr>
      </w:pPr>
    </w:p>
    <w:p w14:paraId="4089E5AD" w14:textId="77777777" w:rsidR="000C118F" w:rsidRPr="002A54C2" w:rsidRDefault="000C118F" w:rsidP="000C118F">
      <w:pPr>
        <w:tabs>
          <w:tab w:val="left" w:pos="0"/>
          <w:tab w:val="left" w:pos="426"/>
          <w:tab w:val="left" w:pos="1276"/>
          <w:tab w:val="left" w:pos="269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</w:rPr>
      </w:pPr>
      <w:r w:rsidRPr="002A54C2">
        <w:rPr>
          <w:rFonts w:ascii="Times New Roman" w:hAnsi="Times New Roman"/>
          <w:position w:val="-6"/>
          <w:sz w:val="24"/>
          <w:szCs w:val="24"/>
        </w:rPr>
        <w:object w:dxaOrig="420" w:dyaOrig="460" w14:anchorId="7220C356">
          <v:shape id="_x0000_i1045" type="#_x0000_t75" style="width:21.1pt;height:23.6pt" o:ole="">
            <v:imagedata r:id="rId74" o:title=""/>
          </v:shape>
          <o:OLEObject Type="Embed" ProgID="Equation.DSMT4" ShapeID="_x0000_i1045" DrawAspect="Content" ObjectID="_1661883537" r:id="rId7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3662F6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b/>
          <w:bCs/>
          <w:sz w:val="24"/>
          <w:szCs w:val="24"/>
        </w:rPr>
        <w:t>a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2A54C2">
        <w:rPr>
          <w:rFonts w:ascii="Times New Roman" w:hAnsi="Times New Roman"/>
          <w:i/>
          <w:iCs/>
          <w:position w:val="-6"/>
          <w:sz w:val="24"/>
          <w:szCs w:val="24"/>
        </w:rPr>
        <w:object w:dxaOrig="420" w:dyaOrig="460" w14:anchorId="6DF29D25">
          <v:shape id="_x0000_i1046" type="#_x0000_t75" style="width:21.1pt;height:23.6pt" o:ole="">
            <v:imagedata r:id="rId76" o:title=""/>
          </v:shape>
          <o:OLEObject Type="Embed" ProgID="Equation.DSMT4" ShapeID="_x0000_i1046" DrawAspect="Content" ObjectID="_1661883538" r:id="rId77"/>
        </w:object>
      </w:r>
      <w:r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3662F6">
        <w:rPr>
          <w:rFonts w:ascii="Times New Roman" w:hAnsi="Times New Roman"/>
          <w:sz w:val="24"/>
          <w:szCs w:val="24"/>
        </w:rPr>
        <w:t>= 2</w:t>
      </w:r>
      <w:r>
        <w:rPr>
          <w:rFonts w:ascii="Times New Roman" w:hAnsi="Times New Roman"/>
          <w:b/>
          <w:bCs/>
          <w:sz w:val="24"/>
          <w:szCs w:val="24"/>
        </w:rPr>
        <w:t>b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2A54C2">
        <w:rPr>
          <w:rFonts w:ascii="Times New Roman" w:hAnsi="Times New Roman"/>
          <w:i/>
          <w:iCs/>
          <w:position w:val="-4"/>
          <w:sz w:val="24"/>
          <w:szCs w:val="24"/>
        </w:rPr>
        <w:object w:dxaOrig="420" w:dyaOrig="440" w14:anchorId="0F838BA8">
          <v:shape id="_x0000_i1047" type="#_x0000_t75" style="width:21.1pt;height:22.35pt" o:ole="">
            <v:imagedata r:id="rId78" o:title=""/>
          </v:shape>
          <o:OLEObject Type="Embed" ProgID="Equation.DSMT4" ShapeID="_x0000_i1047" DrawAspect="Content" ObjectID="_1661883539" r:id="rId79"/>
        </w:object>
      </w:r>
      <w:r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3662F6">
        <w:rPr>
          <w:rFonts w:ascii="Times New Roman" w:hAnsi="Times New Roman"/>
          <w:sz w:val="24"/>
          <w:szCs w:val="24"/>
        </w:rPr>
        <w:t xml:space="preserve">= </w:t>
      </w:r>
      <w:r w:rsidRPr="003662F6">
        <w:rPr>
          <w:rFonts w:ascii="Times New Roman" w:hAnsi="Times New Roman"/>
          <w:b/>
          <w:bCs/>
          <w:sz w:val="24"/>
          <w:szCs w:val="24"/>
        </w:rPr>
        <w:t>b</w:t>
      </w:r>
    </w:p>
    <w:p w14:paraId="053CEA6E" w14:textId="77777777" w:rsidR="000C118F" w:rsidRDefault="000C118F" w:rsidP="000C118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0CFA2381" w14:textId="77777777" w:rsidR="000C118F" w:rsidRPr="003662F6" w:rsidRDefault="000C118F" w:rsidP="000C118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62F6">
        <w:rPr>
          <w:rFonts w:ascii="Times New Roman" w:hAnsi="Times New Roman"/>
          <w:sz w:val="24"/>
          <w:szCs w:val="24"/>
        </w:rPr>
        <w:t xml:space="preserve">Prove that </w:t>
      </w:r>
      <w:r w:rsidRPr="003662F6">
        <w:rPr>
          <w:rFonts w:ascii="Times New Roman" w:hAnsi="Times New Roman"/>
          <w:i/>
          <w:iCs/>
          <w:sz w:val="24"/>
          <w:szCs w:val="24"/>
        </w:rPr>
        <w:t xml:space="preserve">XYZ </w:t>
      </w:r>
      <w:r w:rsidRPr="003662F6">
        <w:rPr>
          <w:rFonts w:ascii="Times New Roman" w:hAnsi="Times New Roman"/>
          <w:sz w:val="24"/>
          <w:szCs w:val="24"/>
        </w:rPr>
        <w:t>is a straight line.</w:t>
      </w:r>
    </w:p>
    <w:p w14:paraId="7330BF69" w14:textId="77777777" w:rsidR="000C118F" w:rsidRDefault="000C118F" w:rsidP="000C118F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02C1E26" w14:textId="77777777" w:rsidR="000C118F" w:rsidRDefault="000C118F" w:rsidP="000C118F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DD58FBB" w14:textId="77777777" w:rsidR="000C118F" w:rsidRDefault="000C118F" w:rsidP="000C118F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  <w:bookmarkStart w:id="1" w:name="_GoBack"/>
      <w:bookmarkEnd w:id="1"/>
    </w:p>
    <w:p w14:paraId="44F7DF36" w14:textId="77777777" w:rsidR="000C118F" w:rsidRDefault="000C118F" w:rsidP="000C118F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43AF221" w14:textId="77777777" w:rsidR="000C118F" w:rsidRDefault="000C118F" w:rsidP="000C118F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467E230" w14:textId="77777777" w:rsidR="000C118F" w:rsidRDefault="000C118F" w:rsidP="000C118F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05D0B33" w14:textId="77777777" w:rsidR="000C118F" w:rsidRDefault="000C118F" w:rsidP="000C118F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C839379" w14:textId="77777777" w:rsidR="000C118F" w:rsidRDefault="000C118F" w:rsidP="000C118F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EBD4AD2" w14:textId="77777777" w:rsidR="000C118F" w:rsidRDefault="000C118F" w:rsidP="000C118F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EEC272A" w14:textId="77777777" w:rsidR="000C118F" w:rsidRDefault="000C118F" w:rsidP="000C118F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4A75E09" w14:textId="77777777" w:rsidR="000C118F" w:rsidRDefault="000C118F" w:rsidP="000C118F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3CF48B3" w14:textId="77777777" w:rsidR="000C118F" w:rsidRDefault="000C118F" w:rsidP="000C118F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224D52C" w14:textId="77777777" w:rsidR="000C118F" w:rsidRDefault="000C118F" w:rsidP="000C118F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A1299CD" w14:textId="77777777" w:rsidR="000C118F" w:rsidRDefault="000C118F" w:rsidP="000C118F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6A33CBF" w14:textId="77777777" w:rsidR="000C118F" w:rsidRDefault="000C118F" w:rsidP="000C118F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F5E2BC1" w14:textId="77777777" w:rsidR="000C118F" w:rsidRDefault="000C118F" w:rsidP="000C118F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AC13FB7" w14:textId="77777777" w:rsidR="000C118F" w:rsidRDefault="000C118F" w:rsidP="000C118F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2B61696" w14:textId="77777777" w:rsidR="000C118F" w:rsidRDefault="000C118F" w:rsidP="000C118F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E8D60CB" w14:textId="77777777" w:rsidR="000C118F" w:rsidRDefault="000C118F" w:rsidP="000C118F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0C71F98" w14:textId="77777777" w:rsidR="000C118F" w:rsidRDefault="000C118F" w:rsidP="000C118F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213C782" w14:textId="51824510" w:rsidR="000C118F" w:rsidRDefault="000C118F" w:rsidP="000C118F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DA06855" w14:textId="5DCF3F79" w:rsidR="00D83ADE" w:rsidRDefault="00D83ADE" w:rsidP="000C118F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2C2E071" w14:textId="77777777" w:rsidR="00D83ADE" w:rsidRDefault="00D83ADE" w:rsidP="000C118F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BD9B664" w14:textId="77777777" w:rsidR="000C118F" w:rsidRDefault="000C118F" w:rsidP="000C118F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A3722EC" w14:textId="77777777" w:rsidR="000C118F" w:rsidRDefault="000C118F" w:rsidP="000C118F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04396AB" w14:textId="77777777" w:rsidR="000C118F" w:rsidRDefault="000C118F" w:rsidP="000C118F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BF7FD48" w14:textId="05DEDEED" w:rsidR="000C118F" w:rsidRPr="003662F6" w:rsidRDefault="000C118F" w:rsidP="000C118F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D83ADE">
        <w:rPr>
          <w:rFonts w:ascii="Times New Roman" w:hAnsi="Times New Roman"/>
          <w:b/>
          <w:bCs/>
          <w:sz w:val="24"/>
          <w:szCs w:val="24"/>
        </w:rPr>
        <w:t>12</w:t>
      </w:r>
      <w:r w:rsidRPr="003662F6">
        <w:rPr>
          <w:rFonts w:ascii="Times New Roman" w:hAnsi="Times New Roman"/>
          <w:b/>
          <w:bCs/>
          <w:sz w:val="24"/>
          <w:szCs w:val="24"/>
        </w:rPr>
        <w:t xml:space="preserve"> is 5 marks)</w:t>
      </w:r>
    </w:p>
    <w:p w14:paraId="1338AD83" w14:textId="0E7FA3BA" w:rsidR="00D83ADE" w:rsidRDefault="000C118F" w:rsidP="00D83ADE">
      <w:pPr>
        <w:pStyle w:val="ListParagraph"/>
        <w:tabs>
          <w:tab w:val="left" w:pos="0"/>
          <w:tab w:val="left" w:pos="426"/>
          <w:tab w:val="left" w:pos="851"/>
        </w:tabs>
        <w:spacing w:after="0" w:line="240" w:lineRule="auto"/>
        <w:ind w:left="0"/>
        <w:rPr>
          <w:rFonts w:ascii="Times New Roman" w:hAnsi="Times New Roman"/>
          <w:b/>
          <w:bCs/>
          <w:sz w:val="24"/>
          <w:szCs w:val="24"/>
        </w:rPr>
      </w:pPr>
      <w:r w:rsidRPr="003662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</w:t>
      </w:r>
    </w:p>
    <w:p w14:paraId="717FDE5B" w14:textId="77777777" w:rsidR="00D83ADE" w:rsidRDefault="00D83ADE" w:rsidP="00D83AD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66432" behindDoc="0" locked="0" layoutInCell="1" allowOverlap="1" wp14:anchorId="73373C68" wp14:editId="64D584B6">
                <wp:simplePos x="0" y="0"/>
                <wp:positionH relativeFrom="column">
                  <wp:posOffset>-7882</wp:posOffset>
                </wp:positionH>
                <wp:positionV relativeFrom="paragraph">
                  <wp:posOffset>42764</wp:posOffset>
                </wp:positionV>
                <wp:extent cx="5218386" cy="0"/>
                <wp:effectExtent l="0" t="19050" r="20955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218386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A27E324" id="Straight Connector 18" o:spid="_x0000_s1026" style="position:absolute;z-index:25166643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.6pt,3.35pt" to="410.3pt,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46A4BCD4" w14:textId="668E05C2" w:rsidR="00D83ADE" w:rsidRDefault="00D83ADE" w:rsidP="00D83AD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925C15">
        <w:rPr>
          <w:rFonts w:ascii="Times New Roman" w:hAnsi="Times New Roman"/>
          <w:b/>
          <w:bCs/>
          <w:sz w:val="24"/>
          <w:szCs w:val="24"/>
        </w:rPr>
        <w:t xml:space="preserve">TOTAL MARKS FOR PAPER: </w:t>
      </w:r>
      <w:r>
        <w:rPr>
          <w:rFonts w:ascii="Times New Roman" w:hAnsi="Times New Roman"/>
          <w:b/>
          <w:bCs/>
          <w:sz w:val="24"/>
          <w:szCs w:val="24"/>
        </w:rPr>
        <w:t>52</w:t>
      </w:r>
    </w:p>
    <w:p w14:paraId="6114A80C" w14:textId="16101007" w:rsidR="00185627" w:rsidRDefault="00185627"/>
    <w:sectPr w:rsidR="00185627">
      <w:headerReference w:type="default" r:id="rId80"/>
      <w:footerReference w:type="default" r:id="rId81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44F184E" w14:textId="77777777" w:rsidR="007169BE" w:rsidRDefault="007169BE" w:rsidP="00A32BB2">
      <w:pPr>
        <w:spacing w:after="0" w:line="240" w:lineRule="auto"/>
      </w:pPr>
      <w:r>
        <w:separator/>
      </w:r>
    </w:p>
  </w:endnote>
  <w:endnote w:type="continuationSeparator" w:id="0">
    <w:p w14:paraId="07345F8C" w14:textId="77777777" w:rsidR="007169BE" w:rsidRDefault="007169BE" w:rsidP="00A32B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73C0202" w14:textId="77777777" w:rsidR="00A32BB2" w:rsidRPr="00133D3D" w:rsidRDefault="00A32BB2" w:rsidP="005B4E04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7CC0241C" w14:textId="060395E7" w:rsidR="00A32BB2" w:rsidRPr="00133D3D" w:rsidRDefault="00A32BB2" w:rsidP="005B4E04">
    <w:pPr>
      <w:widowControl w:val="0"/>
      <w:tabs>
        <w:tab w:val="left" w:pos="0"/>
        <w:tab w:val="left" w:pos="2471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2225AD9" w14:textId="77777777" w:rsidR="007169BE" w:rsidRDefault="007169BE" w:rsidP="00A32BB2">
      <w:pPr>
        <w:spacing w:after="0" w:line="240" w:lineRule="auto"/>
      </w:pPr>
      <w:r>
        <w:separator/>
      </w:r>
    </w:p>
  </w:footnote>
  <w:footnote w:type="continuationSeparator" w:id="0">
    <w:p w14:paraId="5767B7FD" w14:textId="77777777" w:rsidR="007169BE" w:rsidRDefault="007169BE" w:rsidP="00A32BB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E4A8A3" w14:textId="7C118C5B" w:rsidR="00133D3D" w:rsidRPr="00133D3D" w:rsidRDefault="001F04C0" w:rsidP="00133D3D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 w:rsidRPr="001F04C0">
      <w:rPr>
        <w:rFonts w:ascii="Times New Roman" w:hAnsi="Times New Roman"/>
        <w:b/>
        <w:bCs/>
        <w:sz w:val="24"/>
        <w:szCs w:val="24"/>
      </w:rPr>
      <w:t xml:space="preserve">1MA1 Higher themed papers: </w:t>
    </w:r>
    <w:r w:rsidR="00F81E9D">
      <w:rPr>
        <w:rFonts w:ascii="Times New Roman" w:hAnsi="Times New Roman"/>
        <w:b/>
        <w:bCs/>
        <w:sz w:val="24"/>
        <w:szCs w:val="24"/>
      </w:rPr>
      <w:t>Vector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A618962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42A8E"/>
    <w:rsid w:val="000459DC"/>
    <w:rsid w:val="000C118F"/>
    <w:rsid w:val="000C42A1"/>
    <w:rsid w:val="001322D9"/>
    <w:rsid w:val="00133D3D"/>
    <w:rsid w:val="00147974"/>
    <w:rsid w:val="00185627"/>
    <w:rsid w:val="001C36EB"/>
    <w:rsid w:val="001F04C0"/>
    <w:rsid w:val="00242AB8"/>
    <w:rsid w:val="002657DE"/>
    <w:rsid w:val="0029722D"/>
    <w:rsid w:val="002E1CF9"/>
    <w:rsid w:val="003808D7"/>
    <w:rsid w:val="003B032E"/>
    <w:rsid w:val="003C2794"/>
    <w:rsid w:val="0046605E"/>
    <w:rsid w:val="004865E1"/>
    <w:rsid w:val="00583BB4"/>
    <w:rsid w:val="005B4E04"/>
    <w:rsid w:val="005D53F1"/>
    <w:rsid w:val="005E4447"/>
    <w:rsid w:val="005F4647"/>
    <w:rsid w:val="006C4317"/>
    <w:rsid w:val="007169BE"/>
    <w:rsid w:val="00730BFA"/>
    <w:rsid w:val="00731206"/>
    <w:rsid w:val="007A7E29"/>
    <w:rsid w:val="007B68C5"/>
    <w:rsid w:val="007E7E04"/>
    <w:rsid w:val="007F07BA"/>
    <w:rsid w:val="00802F48"/>
    <w:rsid w:val="0084663A"/>
    <w:rsid w:val="00892EDE"/>
    <w:rsid w:val="008B2EFE"/>
    <w:rsid w:val="008D0CF3"/>
    <w:rsid w:val="008D4249"/>
    <w:rsid w:val="009242E5"/>
    <w:rsid w:val="00937C55"/>
    <w:rsid w:val="00942A8E"/>
    <w:rsid w:val="009D2197"/>
    <w:rsid w:val="00A32BB2"/>
    <w:rsid w:val="00AB6545"/>
    <w:rsid w:val="00B12842"/>
    <w:rsid w:val="00B1462A"/>
    <w:rsid w:val="00B7510E"/>
    <w:rsid w:val="00BA4FC3"/>
    <w:rsid w:val="00BC61B4"/>
    <w:rsid w:val="00CB7256"/>
    <w:rsid w:val="00CC5CBE"/>
    <w:rsid w:val="00D00047"/>
    <w:rsid w:val="00D83ADE"/>
    <w:rsid w:val="00DE052A"/>
    <w:rsid w:val="00E03569"/>
    <w:rsid w:val="00E1568C"/>
    <w:rsid w:val="00F033CF"/>
    <w:rsid w:val="00F71E66"/>
    <w:rsid w:val="00F81E9D"/>
    <w:rsid w:val="00FB2EDE"/>
    <w:rsid w:val="00FF3B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4:docId w14:val="0C7A4F1A"/>
  <w15:chartTrackingRefBased/>
  <w15:docId w15:val="{5DD75821-4C0F-465C-9EE3-0FFCA4F0A9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C61B4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32BB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2BB2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A32BB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2BB2"/>
    <w:rPr>
      <w:rFonts w:ascii="Calibri" w:eastAsia="Calibri" w:hAnsi="Calibri" w:cs="Times New Roman"/>
    </w:rPr>
  </w:style>
  <w:style w:type="paragraph" w:customStyle="1" w:styleId="ColorfulList-Accent11">
    <w:name w:val="Colorful List - Accent 11"/>
    <w:basedOn w:val="Normal"/>
    <w:uiPriority w:val="34"/>
    <w:qFormat/>
    <w:rsid w:val="00B7510E"/>
    <w:pPr>
      <w:spacing w:line="256" w:lineRule="auto"/>
      <w:ind w:left="720"/>
      <w:contextualSpacing/>
    </w:pPr>
  </w:style>
  <w:style w:type="paragraph" w:customStyle="1" w:styleId="MediumGrid1-Accent22">
    <w:name w:val="Medium Grid 1 - Accent 22"/>
    <w:basedOn w:val="Normal"/>
    <w:qFormat/>
    <w:rsid w:val="006C4317"/>
    <w:pPr>
      <w:ind w:left="720"/>
      <w:contextualSpacing/>
    </w:pPr>
  </w:style>
  <w:style w:type="paragraph" w:styleId="ListParagraph">
    <w:name w:val="List Paragraph"/>
    <w:basedOn w:val="Normal"/>
    <w:uiPriority w:val="34"/>
    <w:qFormat/>
    <w:rsid w:val="006C431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0815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87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0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04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85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36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9.wmf"/><Relationship Id="rId26" Type="http://schemas.openxmlformats.org/officeDocument/2006/relationships/oleObject" Target="embeddings/oleObject7.bin"/><Relationship Id="rId39" Type="http://schemas.openxmlformats.org/officeDocument/2006/relationships/image" Target="media/image22.e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5.bin"/><Relationship Id="rId50" Type="http://schemas.openxmlformats.org/officeDocument/2006/relationships/oleObject" Target="embeddings/oleObject16.bin"/><Relationship Id="rId55" Type="http://schemas.openxmlformats.org/officeDocument/2006/relationships/image" Target="media/image31.emf"/><Relationship Id="rId63" Type="http://schemas.openxmlformats.org/officeDocument/2006/relationships/oleObject" Target="embeddings/oleObject22.bin"/><Relationship Id="rId68" Type="http://schemas.openxmlformats.org/officeDocument/2006/relationships/oleObject" Target="embeddings/oleObject24.bin"/><Relationship Id="rId76" Type="http://schemas.openxmlformats.org/officeDocument/2006/relationships/image" Target="media/image43.wmf"/><Relationship Id="rId7" Type="http://schemas.openxmlformats.org/officeDocument/2006/relationships/image" Target="media/image1.tmp"/><Relationship Id="rId71" Type="http://schemas.openxmlformats.org/officeDocument/2006/relationships/image" Target="media/image40.e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5.emf"/><Relationship Id="rId11" Type="http://schemas.openxmlformats.org/officeDocument/2006/relationships/image" Target="media/image4.wmf"/><Relationship Id="rId24" Type="http://schemas.openxmlformats.org/officeDocument/2006/relationships/oleObject" Target="embeddings/oleObject6.bin"/><Relationship Id="rId32" Type="http://schemas.openxmlformats.org/officeDocument/2006/relationships/image" Target="media/image17.emf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4.bin"/><Relationship Id="rId53" Type="http://schemas.openxmlformats.org/officeDocument/2006/relationships/image" Target="media/image30.emf"/><Relationship Id="rId58" Type="http://schemas.openxmlformats.org/officeDocument/2006/relationships/image" Target="media/image33.wmf"/><Relationship Id="rId66" Type="http://schemas.openxmlformats.org/officeDocument/2006/relationships/oleObject" Target="embeddings/oleObject23.bin"/><Relationship Id="rId74" Type="http://schemas.openxmlformats.org/officeDocument/2006/relationships/image" Target="media/image42.wmf"/><Relationship Id="rId79" Type="http://schemas.openxmlformats.org/officeDocument/2006/relationships/oleObject" Target="embeddings/oleObject29.bin"/><Relationship Id="rId5" Type="http://schemas.openxmlformats.org/officeDocument/2006/relationships/footnotes" Target="footnotes.xml"/><Relationship Id="rId61" Type="http://schemas.openxmlformats.org/officeDocument/2006/relationships/oleObject" Target="embeddings/oleObject21.bin"/><Relationship Id="rId82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image" Target="media/image16.emf"/><Relationship Id="rId44" Type="http://schemas.openxmlformats.org/officeDocument/2006/relationships/image" Target="media/image25.emf"/><Relationship Id="rId52" Type="http://schemas.openxmlformats.org/officeDocument/2006/relationships/oleObject" Target="embeddings/oleObject17.bin"/><Relationship Id="rId60" Type="http://schemas.openxmlformats.org/officeDocument/2006/relationships/image" Target="media/image34.wmf"/><Relationship Id="rId65" Type="http://schemas.openxmlformats.org/officeDocument/2006/relationships/image" Target="media/image37.emf"/><Relationship Id="rId73" Type="http://schemas.openxmlformats.org/officeDocument/2006/relationships/image" Target="media/image41.emf"/><Relationship Id="rId78" Type="http://schemas.openxmlformats.org/officeDocument/2006/relationships/image" Target="media/image44.wmf"/><Relationship Id="rId8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image" Target="media/image11.png"/><Relationship Id="rId27" Type="http://schemas.openxmlformats.org/officeDocument/2006/relationships/image" Target="media/image14.emf"/><Relationship Id="rId30" Type="http://schemas.openxmlformats.org/officeDocument/2006/relationships/oleObject" Target="embeddings/oleObject9.bin"/><Relationship Id="rId35" Type="http://schemas.openxmlformats.org/officeDocument/2006/relationships/image" Target="media/image19.emf"/><Relationship Id="rId43" Type="http://schemas.openxmlformats.org/officeDocument/2006/relationships/image" Target="media/image24.emf"/><Relationship Id="rId48" Type="http://schemas.openxmlformats.org/officeDocument/2006/relationships/image" Target="media/image27.emf"/><Relationship Id="rId56" Type="http://schemas.openxmlformats.org/officeDocument/2006/relationships/oleObject" Target="embeddings/oleObject19.bin"/><Relationship Id="rId64" Type="http://schemas.openxmlformats.org/officeDocument/2006/relationships/image" Target="media/image36.emf"/><Relationship Id="rId69" Type="http://schemas.openxmlformats.org/officeDocument/2006/relationships/image" Target="media/image39.emf"/><Relationship Id="rId77" Type="http://schemas.openxmlformats.org/officeDocument/2006/relationships/oleObject" Target="embeddings/oleObject28.bin"/><Relationship Id="rId8" Type="http://schemas.openxmlformats.org/officeDocument/2006/relationships/image" Target="media/image2.emf"/><Relationship Id="rId51" Type="http://schemas.openxmlformats.org/officeDocument/2006/relationships/image" Target="media/image29.emf"/><Relationship Id="rId72" Type="http://schemas.openxmlformats.org/officeDocument/2006/relationships/oleObject" Target="embeddings/oleObject26.bin"/><Relationship Id="rId80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25" Type="http://schemas.openxmlformats.org/officeDocument/2006/relationships/image" Target="media/image13.emf"/><Relationship Id="rId33" Type="http://schemas.openxmlformats.org/officeDocument/2006/relationships/image" Target="media/image18.emf"/><Relationship Id="rId38" Type="http://schemas.openxmlformats.org/officeDocument/2006/relationships/image" Target="media/image21.png"/><Relationship Id="rId46" Type="http://schemas.openxmlformats.org/officeDocument/2006/relationships/image" Target="media/image26.emf"/><Relationship Id="rId59" Type="http://schemas.openxmlformats.org/officeDocument/2006/relationships/oleObject" Target="embeddings/oleObject20.bin"/><Relationship Id="rId67" Type="http://schemas.openxmlformats.org/officeDocument/2006/relationships/image" Target="media/image38.emf"/><Relationship Id="rId20" Type="http://schemas.openxmlformats.org/officeDocument/2006/relationships/image" Target="media/image10.wmf"/><Relationship Id="rId41" Type="http://schemas.openxmlformats.org/officeDocument/2006/relationships/image" Target="media/image23.emf"/><Relationship Id="rId54" Type="http://schemas.openxmlformats.org/officeDocument/2006/relationships/oleObject" Target="embeddings/oleObject18.bin"/><Relationship Id="rId62" Type="http://schemas.openxmlformats.org/officeDocument/2006/relationships/image" Target="media/image35.wmf"/><Relationship Id="rId70" Type="http://schemas.openxmlformats.org/officeDocument/2006/relationships/oleObject" Target="embeddings/oleObject25.bin"/><Relationship Id="rId75" Type="http://schemas.openxmlformats.org/officeDocument/2006/relationships/oleObject" Target="embeddings/oleObject27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emf"/><Relationship Id="rId23" Type="http://schemas.openxmlformats.org/officeDocument/2006/relationships/image" Target="media/image12.emf"/><Relationship Id="rId28" Type="http://schemas.openxmlformats.org/officeDocument/2006/relationships/oleObject" Target="embeddings/oleObject8.bin"/><Relationship Id="rId36" Type="http://schemas.openxmlformats.org/officeDocument/2006/relationships/image" Target="media/image20.emf"/><Relationship Id="rId49" Type="http://schemas.openxmlformats.org/officeDocument/2006/relationships/image" Target="media/image28.emf"/><Relationship Id="rId57" Type="http://schemas.openxmlformats.org/officeDocument/2006/relationships/image" Target="media/image3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13</Pages>
  <Words>900</Words>
  <Characters>5133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ith gallick</dc:creator>
  <cp:keywords/>
  <dc:description/>
  <cp:lastModifiedBy>Ahmed, Saira</cp:lastModifiedBy>
  <cp:revision>48</cp:revision>
  <dcterms:created xsi:type="dcterms:W3CDTF">2020-03-01T20:01:00Z</dcterms:created>
  <dcterms:modified xsi:type="dcterms:W3CDTF">2020-09-17T20:15:00Z</dcterms:modified>
</cp:coreProperties>
</file>